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media/media2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6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74" r:id="rId2"/>
    <p:sldMasterId id="2147483686" r:id="rId3"/>
    <p:sldMasterId id="2147483700" r:id="rId4"/>
    <p:sldMasterId id="2147483714" r:id="rId5"/>
    <p:sldMasterId id="2147483727" r:id="rId6"/>
    <p:sldMasterId id="2147483741" r:id="rId7"/>
  </p:sldMasterIdLst>
  <p:notesMasterIdLst>
    <p:notesMasterId r:id="rId22"/>
  </p:notesMasterIdLst>
  <p:sldIdLst>
    <p:sldId id="300" r:id="rId8"/>
    <p:sldId id="264" r:id="rId9"/>
    <p:sldId id="295" r:id="rId10"/>
    <p:sldId id="258" r:id="rId11"/>
    <p:sldId id="261" r:id="rId12"/>
    <p:sldId id="296" r:id="rId13"/>
    <p:sldId id="297" r:id="rId14"/>
    <p:sldId id="298" r:id="rId15"/>
    <p:sldId id="301" r:id="rId16"/>
    <p:sldId id="304" r:id="rId17"/>
    <p:sldId id="303" r:id="rId18"/>
    <p:sldId id="302" r:id="rId19"/>
    <p:sldId id="305" r:id="rId20"/>
    <p:sldId id="27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6" d="100"/>
          <a:sy n="86" d="100"/>
        </p:scale>
        <p:origin x="264" y="8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e nam" userId="f2ec612329668351" providerId="LiveId" clId="{98C2AB5F-B300-4E22-BFF4-B224B335BA09}"/>
    <pc:docChg chg="undo redo custSel addSld delSld modSld addMainMaster delMainMaster">
      <pc:chgData name="le nam" userId="f2ec612329668351" providerId="LiveId" clId="{98C2AB5F-B300-4E22-BFF4-B224B335BA09}" dt="2022-09-20T15:50:59.524" v="784" actId="1036"/>
      <pc:docMkLst>
        <pc:docMk/>
      </pc:docMkLst>
      <pc:sldChg chg="add del">
        <pc:chgData name="le nam" userId="f2ec612329668351" providerId="LiveId" clId="{98C2AB5F-B300-4E22-BFF4-B224B335BA09}" dt="2022-09-17T05:34:05.218" v="678" actId="47"/>
        <pc:sldMkLst>
          <pc:docMk/>
          <pc:sldMk cId="0" sldId="256"/>
        </pc:sldMkLst>
      </pc:sldChg>
      <pc:sldChg chg="add">
        <pc:chgData name="le nam" userId="f2ec612329668351" providerId="LiveId" clId="{98C2AB5F-B300-4E22-BFF4-B224B335BA09}" dt="2022-09-17T05:28:08.130" v="665"/>
        <pc:sldMkLst>
          <pc:docMk/>
          <pc:sldMk cId="4202885804" sldId="258"/>
        </pc:sldMkLst>
      </pc:sldChg>
      <pc:sldChg chg="modSp mod modAnim">
        <pc:chgData name="le nam" userId="f2ec612329668351" providerId="LiveId" clId="{98C2AB5F-B300-4E22-BFF4-B224B335BA09}" dt="2022-09-20T15:50:59.524" v="784" actId="1036"/>
        <pc:sldMkLst>
          <pc:docMk/>
          <pc:sldMk cId="403974649" sldId="259"/>
        </pc:sldMkLst>
        <pc:spChg chg="mod">
          <ac:chgData name="le nam" userId="f2ec612329668351" providerId="LiveId" clId="{98C2AB5F-B300-4E22-BFF4-B224B335BA09}" dt="2022-09-20T15:34:56.755" v="735" actId="255"/>
          <ac:spMkLst>
            <pc:docMk/>
            <pc:sldMk cId="403974649" sldId="259"/>
            <ac:spMk id="3075" creationId="{00000000-0000-0000-0000-000000000000}"/>
          </ac:spMkLst>
        </pc:spChg>
        <pc:spChg chg="mod">
          <ac:chgData name="le nam" userId="f2ec612329668351" providerId="LiveId" clId="{98C2AB5F-B300-4E22-BFF4-B224B335BA09}" dt="2022-09-16T16:32:02.957" v="18" actId="207"/>
          <ac:spMkLst>
            <pc:docMk/>
            <pc:sldMk cId="403974649" sldId="259"/>
            <ac:spMk id="3084" creationId="{00000000-0000-0000-0000-000000000000}"/>
          </ac:spMkLst>
        </pc:spChg>
        <pc:graphicFrameChg chg="mod">
          <ac:chgData name="le nam" userId="f2ec612329668351" providerId="LiveId" clId="{98C2AB5F-B300-4E22-BFF4-B224B335BA09}" dt="2022-09-20T15:50:59.524" v="784" actId="1036"/>
          <ac:graphicFrameMkLst>
            <pc:docMk/>
            <pc:sldMk cId="403974649" sldId="259"/>
            <ac:graphicFrameMk id="11" creationId="{00000000-0000-0000-0000-000000000000}"/>
          </ac:graphicFrameMkLst>
        </pc:graphicFrameChg>
        <pc:graphicFrameChg chg="mod">
          <ac:chgData name="le nam" userId="f2ec612329668351" providerId="LiveId" clId="{98C2AB5F-B300-4E22-BFF4-B224B335BA09}" dt="2022-09-20T15:50:43.706" v="780" actId="1076"/>
          <ac:graphicFrameMkLst>
            <pc:docMk/>
            <pc:sldMk cId="403974649" sldId="259"/>
            <ac:graphicFrameMk id="37" creationId="{2744676E-F673-A26F-2E44-DDDEED28F3E3}"/>
          </ac:graphicFrameMkLst>
        </pc:graphicFrameChg>
      </pc:sldChg>
      <pc:sldChg chg="add">
        <pc:chgData name="le nam" userId="f2ec612329668351" providerId="LiveId" clId="{98C2AB5F-B300-4E22-BFF4-B224B335BA09}" dt="2022-09-17T05:28:17.218" v="666"/>
        <pc:sldMkLst>
          <pc:docMk/>
          <pc:sldMk cId="3308322620" sldId="261"/>
        </pc:sldMkLst>
      </pc:sldChg>
      <pc:sldChg chg="modSp mod">
        <pc:chgData name="le nam" userId="f2ec612329668351" providerId="LiveId" clId="{98C2AB5F-B300-4E22-BFF4-B224B335BA09}" dt="2022-09-18T16:36:01.479" v="687" actId="20577"/>
        <pc:sldMkLst>
          <pc:docMk/>
          <pc:sldMk cId="2032200736" sldId="262"/>
        </pc:sldMkLst>
        <pc:spChg chg="mod">
          <ac:chgData name="le nam" userId="f2ec612329668351" providerId="LiveId" clId="{98C2AB5F-B300-4E22-BFF4-B224B335BA09}" dt="2022-09-18T15:42:32.323" v="683" actId="20577"/>
          <ac:spMkLst>
            <pc:docMk/>
            <pc:sldMk cId="2032200736" sldId="262"/>
            <ac:spMk id="2" creationId="{00000000-0000-0000-0000-000000000000}"/>
          </ac:spMkLst>
        </pc:spChg>
        <pc:spChg chg="mod">
          <ac:chgData name="le nam" userId="f2ec612329668351" providerId="LiveId" clId="{98C2AB5F-B300-4E22-BFF4-B224B335BA09}" dt="2022-09-18T16:36:01.479" v="687" actId="20577"/>
          <ac:spMkLst>
            <pc:docMk/>
            <pc:sldMk cId="2032200736" sldId="262"/>
            <ac:spMk id="3" creationId="{00000000-0000-0000-0000-000000000000}"/>
          </ac:spMkLst>
        </pc:spChg>
        <pc:graphicFrameChg chg="mod">
          <ac:chgData name="le nam" userId="f2ec612329668351" providerId="LiveId" clId="{98C2AB5F-B300-4E22-BFF4-B224B335BA09}" dt="2022-09-16T15:55:16.108" v="8" actId="1076"/>
          <ac:graphicFrameMkLst>
            <pc:docMk/>
            <pc:sldMk cId="2032200736" sldId="262"/>
            <ac:graphicFrameMk id="9" creationId="{552F00AC-D15F-02FD-BF23-077801302627}"/>
          </ac:graphicFrameMkLst>
        </pc:graphicFrameChg>
        <pc:graphicFrameChg chg="mod">
          <ac:chgData name="le nam" userId="f2ec612329668351" providerId="LiveId" clId="{98C2AB5F-B300-4E22-BFF4-B224B335BA09}" dt="2022-09-16T15:55:08.449" v="7"/>
          <ac:graphicFrameMkLst>
            <pc:docMk/>
            <pc:sldMk cId="2032200736" sldId="262"/>
            <ac:graphicFrameMk id="5122" creationId="{00000000-0000-0000-0000-000000000000}"/>
          </ac:graphicFrameMkLst>
        </pc:graphicFrameChg>
      </pc:sldChg>
      <pc:sldChg chg="modSp mod">
        <pc:chgData name="le nam" userId="f2ec612329668351" providerId="LiveId" clId="{98C2AB5F-B300-4E22-BFF4-B224B335BA09}" dt="2022-09-16T16:50:12.418" v="260" actId="1076"/>
        <pc:sldMkLst>
          <pc:docMk/>
          <pc:sldMk cId="617224959" sldId="263"/>
        </pc:sldMkLst>
        <pc:graphicFrameChg chg="mod">
          <ac:chgData name="le nam" userId="f2ec612329668351" providerId="LiveId" clId="{98C2AB5F-B300-4E22-BFF4-B224B335BA09}" dt="2022-09-16T16:50:12.418" v="260" actId="1076"/>
          <ac:graphicFrameMkLst>
            <pc:docMk/>
            <pc:sldMk cId="617224959" sldId="263"/>
            <ac:graphicFrameMk id="11" creationId="{EF3DA4DD-D9FC-84A2-9717-ABFCC979FCA6}"/>
          </ac:graphicFrameMkLst>
        </pc:graphicFrameChg>
      </pc:sldChg>
      <pc:sldChg chg="modSp del mod">
        <pc:chgData name="le nam" userId="f2ec612329668351" providerId="LiveId" clId="{98C2AB5F-B300-4E22-BFF4-B224B335BA09}" dt="2022-09-20T14:55:29.945" v="694" actId="2696"/>
        <pc:sldMkLst>
          <pc:docMk/>
          <pc:sldMk cId="3423752918" sldId="263"/>
        </pc:sldMkLst>
        <pc:graphicFrameChg chg="mod">
          <ac:chgData name="le nam" userId="f2ec612329668351" providerId="LiveId" clId="{98C2AB5F-B300-4E22-BFF4-B224B335BA09}" dt="2022-09-20T14:50:00.991" v="692" actId="1076"/>
          <ac:graphicFrameMkLst>
            <pc:docMk/>
            <pc:sldMk cId="3423752918" sldId="263"/>
            <ac:graphicFrameMk id="18" creationId="{00000000-0000-0000-0000-000000000000}"/>
          </ac:graphicFrameMkLst>
        </pc:graphicFrameChg>
        <pc:graphicFrameChg chg="mod">
          <ac:chgData name="le nam" userId="f2ec612329668351" providerId="LiveId" clId="{98C2AB5F-B300-4E22-BFF4-B224B335BA09}" dt="2022-09-20T14:50:03.619" v="693" actId="1076"/>
          <ac:graphicFrameMkLst>
            <pc:docMk/>
            <pc:sldMk cId="3423752918" sldId="263"/>
            <ac:graphicFrameMk id="6161" creationId="{00000000-0000-0000-0000-000000000000}"/>
          </ac:graphicFrameMkLst>
        </pc:graphicFrameChg>
      </pc:sldChg>
      <pc:sldChg chg="add">
        <pc:chgData name="le nam" userId="f2ec612329668351" providerId="LiveId" clId="{98C2AB5F-B300-4E22-BFF4-B224B335BA09}" dt="2022-09-17T05:27:45.003" v="662"/>
        <pc:sldMkLst>
          <pc:docMk/>
          <pc:sldMk cId="64956848" sldId="264"/>
        </pc:sldMkLst>
      </pc:sldChg>
      <pc:sldChg chg="del">
        <pc:chgData name="le nam" userId="f2ec612329668351" providerId="LiveId" clId="{98C2AB5F-B300-4E22-BFF4-B224B335BA09}" dt="2022-09-17T05:27:26.514" v="659" actId="47"/>
        <pc:sldMkLst>
          <pc:docMk/>
          <pc:sldMk cId="1001677420" sldId="264"/>
        </pc:sldMkLst>
      </pc:sldChg>
      <pc:sldChg chg="del">
        <pc:chgData name="le nam" userId="f2ec612329668351" providerId="LiveId" clId="{98C2AB5F-B300-4E22-BFF4-B224B335BA09}" dt="2022-09-17T05:27:27.550" v="660" actId="47"/>
        <pc:sldMkLst>
          <pc:docMk/>
          <pc:sldMk cId="2199866036" sldId="265"/>
        </pc:sldMkLst>
      </pc:sldChg>
      <pc:sldChg chg="del">
        <pc:chgData name="le nam" userId="f2ec612329668351" providerId="LiveId" clId="{98C2AB5F-B300-4E22-BFF4-B224B335BA09}" dt="2022-09-17T05:33:28.089" v="676" actId="47"/>
        <pc:sldMkLst>
          <pc:docMk/>
          <pc:sldMk cId="2600127231" sldId="266"/>
        </pc:sldMkLst>
      </pc:sldChg>
      <pc:sldChg chg="modSp mod">
        <pc:chgData name="le nam" userId="f2ec612329668351" providerId="LiveId" clId="{98C2AB5F-B300-4E22-BFF4-B224B335BA09}" dt="2022-09-16T16:50:18.665" v="261" actId="1076"/>
        <pc:sldMkLst>
          <pc:docMk/>
          <pc:sldMk cId="641840266" sldId="267"/>
        </pc:sldMkLst>
        <pc:graphicFrameChg chg="mod">
          <ac:chgData name="le nam" userId="f2ec612329668351" providerId="LiveId" clId="{98C2AB5F-B300-4E22-BFF4-B224B335BA09}" dt="2022-09-16T16:50:18.665" v="261" actId="1076"/>
          <ac:graphicFrameMkLst>
            <pc:docMk/>
            <pc:sldMk cId="641840266" sldId="267"/>
            <ac:graphicFrameMk id="14" creationId="{BCF0A023-D50C-AAFF-927A-00EAB371E475}"/>
          </ac:graphicFrameMkLst>
        </pc:graphicFrameChg>
      </pc:sldChg>
      <pc:sldChg chg="modSp mod">
        <pc:chgData name="le nam" userId="f2ec612329668351" providerId="LiveId" clId="{98C2AB5F-B300-4E22-BFF4-B224B335BA09}" dt="2022-09-17T05:34:41.942" v="682" actId="20577"/>
        <pc:sldMkLst>
          <pc:docMk/>
          <pc:sldMk cId="3873904930" sldId="269"/>
        </pc:sldMkLst>
        <pc:spChg chg="mod">
          <ac:chgData name="le nam" userId="f2ec612329668351" providerId="LiveId" clId="{98C2AB5F-B300-4E22-BFF4-B224B335BA09}" dt="2022-09-17T05:34:41.942" v="682" actId="20577"/>
          <ac:spMkLst>
            <pc:docMk/>
            <pc:sldMk cId="3873904930" sldId="269"/>
            <ac:spMk id="2061" creationId="{00000000-0000-0000-0000-000000000000}"/>
          </ac:spMkLst>
        </pc:spChg>
      </pc:sldChg>
      <pc:sldChg chg="addSp delSp modSp new del mod modClrScheme delAnim modAnim chgLayout">
        <pc:chgData name="le nam" userId="f2ec612329668351" providerId="LiveId" clId="{98C2AB5F-B300-4E22-BFF4-B224B335BA09}" dt="2022-09-16T16:54:28.631" v="290" actId="47"/>
        <pc:sldMkLst>
          <pc:docMk/>
          <pc:sldMk cId="1504392561" sldId="270"/>
        </pc:sldMkLst>
        <pc:spChg chg="del mod">
          <ac:chgData name="le nam" userId="f2ec612329668351" providerId="LiveId" clId="{98C2AB5F-B300-4E22-BFF4-B224B335BA09}" dt="2022-09-16T16:37:01.040" v="19"/>
          <ac:spMkLst>
            <pc:docMk/>
            <pc:sldMk cId="1504392561" sldId="270"/>
            <ac:spMk id="2" creationId="{80CD1E33-34A1-0CB0-4ECE-6084F2E34111}"/>
          </ac:spMkLst>
        </pc:spChg>
        <pc:spChg chg="add mod">
          <ac:chgData name="le nam" userId="f2ec612329668351" providerId="LiveId" clId="{98C2AB5F-B300-4E22-BFF4-B224B335BA09}" dt="2022-09-16T15:56:49.495" v="16"/>
          <ac:spMkLst>
            <pc:docMk/>
            <pc:sldMk cId="1504392561" sldId="270"/>
            <ac:spMk id="3" creationId="{28E3A520-06E3-A7F2-9A2C-32A353D9DB5E}"/>
          </ac:spMkLst>
        </pc:spChg>
        <pc:spChg chg="add del mod ord">
          <ac:chgData name="le nam" userId="f2ec612329668351" providerId="LiveId" clId="{98C2AB5F-B300-4E22-BFF4-B224B335BA09}" dt="2022-09-16T16:40:10.919" v="184" actId="478"/>
          <ac:spMkLst>
            <pc:docMk/>
            <pc:sldMk cId="1504392561" sldId="270"/>
            <ac:spMk id="4" creationId="{F8904C29-5555-F51A-2B43-7E142C53B4A1}"/>
          </ac:spMkLst>
        </pc:spChg>
        <pc:spChg chg="add del mod">
          <ac:chgData name="le nam" userId="f2ec612329668351" providerId="LiveId" clId="{98C2AB5F-B300-4E22-BFF4-B224B335BA09}" dt="2022-09-16T16:38:10.491" v="92"/>
          <ac:spMkLst>
            <pc:docMk/>
            <pc:sldMk cId="1504392561" sldId="270"/>
            <ac:spMk id="5" creationId="{067795DC-26F4-273E-F6AC-74C41DF7E161}"/>
          </ac:spMkLst>
        </pc:spChg>
        <pc:spChg chg="add del mod">
          <ac:chgData name="le nam" userId="f2ec612329668351" providerId="LiveId" clId="{98C2AB5F-B300-4E22-BFF4-B224B335BA09}" dt="2022-09-16T16:39:19.837" v="98" actId="478"/>
          <ac:spMkLst>
            <pc:docMk/>
            <pc:sldMk cId="1504392561" sldId="270"/>
            <ac:spMk id="6" creationId="{1456BD83-6C69-6848-D20E-8607287CE6F7}"/>
          </ac:spMkLst>
        </pc:spChg>
        <pc:spChg chg="add mod ord">
          <ac:chgData name="le nam" userId="f2ec612329668351" providerId="LiveId" clId="{98C2AB5F-B300-4E22-BFF4-B224B335BA09}" dt="2022-09-16T16:41:38.931" v="206" actId="700"/>
          <ac:spMkLst>
            <pc:docMk/>
            <pc:sldMk cId="1504392561" sldId="270"/>
            <ac:spMk id="7" creationId="{237202AA-3854-71AE-5637-7E39D79201D1}"/>
          </ac:spMkLst>
        </pc:spChg>
        <pc:spChg chg="add del mod ord">
          <ac:chgData name="le nam" userId="f2ec612329668351" providerId="LiveId" clId="{98C2AB5F-B300-4E22-BFF4-B224B335BA09}" dt="2022-09-16T16:42:50.445" v="214" actId="478"/>
          <ac:spMkLst>
            <pc:docMk/>
            <pc:sldMk cId="1504392561" sldId="270"/>
            <ac:spMk id="8" creationId="{8755CDAA-F92A-CAED-DCDA-9D1EA6AAF955}"/>
          </ac:spMkLst>
        </pc:spChg>
        <pc:spChg chg="add del mod ord">
          <ac:chgData name="le nam" userId="f2ec612329668351" providerId="LiveId" clId="{98C2AB5F-B300-4E22-BFF4-B224B335BA09}" dt="2022-09-16T16:41:14.398" v="204" actId="478"/>
          <ac:spMkLst>
            <pc:docMk/>
            <pc:sldMk cId="1504392561" sldId="270"/>
            <ac:spMk id="9" creationId="{17EB7032-B15D-B5E5-16DE-8926FF79D794}"/>
          </ac:spMkLst>
        </pc:spChg>
        <pc:spChg chg="add del mod ord">
          <ac:chgData name="le nam" userId="f2ec612329668351" providerId="LiveId" clId="{98C2AB5F-B300-4E22-BFF4-B224B335BA09}" dt="2022-09-16T16:42:45.350" v="212" actId="478"/>
          <ac:spMkLst>
            <pc:docMk/>
            <pc:sldMk cId="1504392561" sldId="270"/>
            <ac:spMk id="10" creationId="{BC37C092-A6A9-256B-1F3E-1B8F0313F6D2}"/>
          </ac:spMkLst>
        </pc:spChg>
        <pc:spChg chg="add del mod ord">
          <ac:chgData name="le nam" userId="f2ec612329668351" providerId="LiveId" clId="{98C2AB5F-B300-4E22-BFF4-B224B335BA09}" dt="2022-09-16T16:41:38.931" v="206" actId="700"/>
          <ac:spMkLst>
            <pc:docMk/>
            <pc:sldMk cId="1504392561" sldId="270"/>
            <ac:spMk id="11" creationId="{F00C7B14-E439-50F4-D153-B10F7D38B40D}"/>
          </ac:spMkLst>
        </pc:spChg>
        <pc:spChg chg="add del mod">
          <ac:chgData name="le nam" userId="f2ec612329668351" providerId="LiveId" clId="{98C2AB5F-B300-4E22-BFF4-B224B335BA09}" dt="2022-09-16T16:42:53.042" v="215" actId="478"/>
          <ac:spMkLst>
            <pc:docMk/>
            <pc:sldMk cId="1504392561" sldId="270"/>
            <ac:spMk id="14" creationId="{E6578D9D-BE81-6EE7-629A-8788F9FD21DD}"/>
          </ac:spMkLst>
        </pc:spChg>
        <pc:spChg chg="add mod">
          <ac:chgData name="le nam" userId="f2ec612329668351" providerId="LiveId" clId="{98C2AB5F-B300-4E22-BFF4-B224B335BA09}" dt="2022-09-16T16:43:11.469" v="217" actId="1076"/>
          <ac:spMkLst>
            <pc:docMk/>
            <pc:sldMk cId="1504392561" sldId="270"/>
            <ac:spMk id="15" creationId="{D0C3C2D1-6C75-A658-B805-C1386001E822}"/>
          </ac:spMkLst>
        </pc:spChg>
        <pc:spChg chg="add mod">
          <ac:chgData name="le nam" userId="f2ec612329668351" providerId="LiveId" clId="{98C2AB5F-B300-4E22-BFF4-B224B335BA09}" dt="2022-09-16T16:43:40.955" v="253" actId="1037"/>
          <ac:spMkLst>
            <pc:docMk/>
            <pc:sldMk cId="1504392561" sldId="270"/>
            <ac:spMk id="16" creationId="{9558A577-C16F-12F6-18D5-067D58B6CC68}"/>
          </ac:spMkLst>
        </pc:spChg>
        <pc:graphicFrameChg chg="add mod">
          <ac:chgData name="le nam" userId="f2ec612329668351" providerId="LiveId" clId="{98C2AB5F-B300-4E22-BFF4-B224B335BA09}" dt="2022-09-16T16:43:44.768" v="255" actId="1076"/>
          <ac:graphicFrameMkLst>
            <pc:docMk/>
            <pc:sldMk cId="1504392561" sldId="270"/>
            <ac:graphicFrameMk id="12" creationId="{5F7ED35C-4CCE-E927-1D31-AA0CC0D0EB81}"/>
          </ac:graphicFrameMkLst>
        </pc:graphicFrameChg>
      </pc:sldChg>
      <pc:sldChg chg="addSp delSp modSp new del mod">
        <pc:chgData name="le nam" userId="f2ec612329668351" providerId="LiveId" clId="{98C2AB5F-B300-4E22-BFF4-B224B335BA09}" dt="2022-09-16T16:50:33.796" v="264" actId="47"/>
        <pc:sldMkLst>
          <pc:docMk/>
          <pc:sldMk cId="422677634" sldId="271"/>
        </pc:sldMkLst>
        <pc:spChg chg="del">
          <ac:chgData name="le nam" userId="f2ec612329668351" providerId="LiveId" clId="{98C2AB5F-B300-4E22-BFF4-B224B335BA09}" dt="2022-09-16T16:49:57.994" v="258"/>
          <ac:spMkLst>
            <pc:docMk/>
            <pc:sldMk cId="422677634" sldId="271"/>
            <ac:spMk id="2" creationId="{369CD905-C784-4C38-5B46-57676E605E02}"/>
          </ac:spMkLst>
        </pc:spChg>
        <pc:picChg chg="add mod">
          <ac:chgData name="le nam" userId="f2ec612329668351" providerId="LiveId" clId="{98C2AB5F-B300-4E22-BFF4-B224B335BA09}" dt="2022-09-16T16:50:02.436" v="259" actId="1076"/>
          <ac:picMkLst>
            <pc:docMk/>
            <pc:sldMk cId="422677634" sldId="271"/>
            <ac:picMk id="3" creationId="{9C5F3EE7-ACDC-865D-3F4E-7C542E1845C0}"/>
          </ac:picMkLst>
        </pc:picChg>
        <pc:picChg chg="add del">
          <ac:chgData name="le nam" userId="f2ec612329668351" providerId="LiveId" clId="{98C2AB5F-B300-4E22-BFF4-B224B335BA09}" dt="2022-09-16T16:50:30.971" v="263" actId="478"/>
          <ac:picMkLst>
            <pc:docMk/>
            <pc:sldMk cId="422677634" sldId="271"/>
            <ac:picMk id="4" creationId="{0C883821-F97B-263F-91AC-7E5E28F26536}"/>
          </ac:picMkLst>
        </pc:picChg>
      </pc:sldChg>
      <pc:sldChg chg="addSp delSp modSp add mod modClrScheme delAnim modAnim chgLayout">
        <pc:chgData name="le nam" userId="f2ec612329668351" providerId="LiveId" clId="{98C2AB5F-B300-4E22-BFF4-B224B335BA09}" dt="2022-09-17T05:26:03.408" v="655" actId="207"/>
        <pc:sldMkLst>
          <pc:docMk/>
          <pc:sldMk cId="2115252713" sldId="272"/>
        </pc:sldMkLst>
        <pc:spChg chg="add del mod ord">
          <ac:chgData name="le nam" userId="f2ec612329668351" providerId="LiveId" clId="{98C2AB5F-B300-4E22-BFF4-B224B335BA09}" dt="2022-09-16T16:50:56.295" v="266" actId="478"/>
          <ac:spMkLst>
            <pc:docMk/>
            <pc:sldMk cId="2115252713" sldId="272"/>
            <ac:spMk id="2" creationId="{58F9B790-94EE-D136-3539-B53F3B4C6D1F}"/>
          </ac:spMkLst>
        </pc:spChg>
        <pc:spChg chg="add del mod ord">
          <ac:chgData name="le nam" userId="f2ec612329668351" providerId="LiveId" clId="{98C2AB5F-B300-4E22-BFF4-B224B335BA09}" dt="2022-09-16T16:50:59.937" v="267" actId="478"/>
          <ac:spMkLst>
            <pc:docMk/>
            <pc:sldMk cId="2115252713" sldId="272"/>
            <ac:spMk id="3" creationId="{5834E3F7-2268-04C7-F1B9-812FB1D7EE0D}"/>
          </ac:spMkLst>
        </pc:spChg>
        <pc:spChg chg="del">
          <ac:chgData name="le nam" userId="f2ec612329668351" providerId="LiveId" clId="{98C2AB5F-B300-4E22-BFF4-B224B335BA09}" dt="2022-09-16T16:51:29.726" v="270" actId="478"/>
          <ac:spMkLst>
            <pc:docMk/>
            <pc:sldMk cId="2115252713" sldId="272"/>
            <ac:spMk id="5" creationId="{00000000-0000-0000-0000-000000000000}"/>
          </ac:spMkLst>
        </pc:spChg>
        <pc:spChg chg="del">
          <ac:chgData name="le nam" userId="f2ec612329668351" providerId="LiveId" clId="{98C2AB5F-B300-4E22-BFF4-B224B335BA09}" dt="2022-09-16T16:58:07.714" v="303" actId="478"/>
          <ac:spMkLst>
            <pc:docMk/>
            <pc:sldMk cId="2115252713" sldId="272"/>
            <ac:spMk id="6" creationId="{00000000-0000-0000-0000-000000000000}"/>
          </ac:spMkLst>
        </pc:spChg>
        <pc:spChg chg="del mod">
          <ac:chgData name="le nam" userId="f2ec612329668351" providerId="LiveId" clId="{98C2AB5F-B300-4E22-BFF4-B224B335BA09}" dt="2022-09-16T16:58:15.452" v="308" actId="478"/>
          <ac:spMkLst>
            <pc:docMk/>
            <pc:sldMk cId="2115252713" sldId="272"/>
            <ac:spMk id="8" creationId="{00000000-0000-0000-0000-000000000000}"/>
          </ac:spMkLst>
        </pc:spChg>
        <pc:spChg chg="del">
          <ac:chgData name="le nam" userId="f2ec612329668351" providerId="LiveId" clId="{98C2AB5F-B300-4E22-BFF4-B224B335BA09}" dt="2022-09-16T16:58:13.774" v="307" actId="478"/>
          <ac:spMkLst>
            <pc:docMk/>
            <pc:sldMk cId="2115252713" sldId="272"/>
            <ac:spMk id="10" creationId="{00000000-0000-0000-0000-000000000000}"/>
          </ac:spMkLst>
        </pc:spChg>
        <pc:spChg chg="del mod">
          <ac:chgData name="le nam" userId="f2ec612329668351" providerId="LiveId" clId="{98C2AB5F-B300-4E22-BFF4-B224B335BA09}" dt="2022-09-16T16:58:17.146" v="309" actId="478"/>
          <ac:spMkLst>
            <pc:docMk/>
            <pc:sldMk cId="2115252713" sldId="272"/>
            <ac:spMk id="11" creationId="{00000000-0000-0000-0000-000000000000}"/>
          </ac:spMkLst>
        </pc:spChg>
        <pc:spChg chg="mod">
          <ac:chgData name="le nam" userId="f2ec612329668351" providerId="LiveId" clId="{98C2AB5F-B300-4E22-BFF4-B224B335BA09}" dt="2022-09-17T05:26:03.408" v="655" actId="207"/>
          <ac:spMkLst>
            <pc:docMk/>
            <pc:sldMk cId="2115252713" sldId="272"/>
            <ac:spMk id="12" creationId="{00000000-0000-0000-0000-000000000000}"/>
          </ac:spMkLst>
        </pc:spChg>
        <pc:spChg chg="mod">
          <ac:chgData name="le nam" userId="f2ec612329668351" providerId="LiveId" clId="{98C2AB5F-B300-4E22-BFF4-B224B335BA09}" dt="2022-09-16T17:09:21.562" v="554" actId="1036"/>
          <ac:spMkLst>
            <pc:docMk/>
            <pc:sldMk cId="2115252713" sldId="272"/>
            <ac:spMk id="13" creationId="{00000000-0000-0000-0000-000000000000}"/>
          </ac:spMkLst>
        </pc:spChg>
        <pc:spChg chg="mod">
          <ac:chgData name="le nam" userId="f2ec612329668351" providerId="LiveId" clId="{98C2AB5F-B300-4E22-BFF4-B224B335BA09}" dt="2022-09-17T05:24:15.862" v="645" actId="1037"/>
          <ac:spMkLst>
            <pc:docMk/>
            <pc:sldMk cId="2115252713" sldId="272"/>
            <ac:spMk id="16" creationId="{00000000-0000-0000-0000-000000000000}"/>
          </ac:spMkLst>
        </pc:spChg>
        <pc:spChg chg="add del mod">
          <ac:chgData name="le nam" userId="f2ec612329668351" providerId="LiveId" clId="{98C2AB5F-B300-4E22-BFF4-B224B335BA09}" dt="2022-09-16T16:53:28.256" v="283" actId="478"/>
          <ac:spMkLst>
            <pc:docMk/>
            <pc:sldMk cId="2115252713" sldId="272"/>
            <ac:spMk id="19" creationId="{A36A76A5-10BD-65CE-52EE-E1C534BBAB02}"/>
          </ac:spMkLst>
        </pc:spChg>
        <pc:spChg chg="add mod">
          <ac:chgData name="le nam" userId="f2ec612329668351" providerId="LiveId" clId="{98C2AB5F-B300-4E22-BFF4-B224B335BA09}" dt="2022-09-16T17:09:22.723" v="557" actId="207"/>
          <ac:spMkLst>
            <pc:docMk/>
            <pc:sldMk cId="2115252713" sldId="272"/>
            <ac:spMk id="20" creationId="{3D5DC3FD-E917-EC31-1B78-5EFFE60D6306}"/>
          </ac:spMkLst>
        </pc:spChg>
        <pc:graphicFrameChg chg="add mod">
          <ac:chgData name="le nam" userId="f2ec612329668351" providerId="LiveId" clId="{98C2AB5F-B300-4E22-BFF4-B224B335BA09}" dt="2022-09-17T05:24:34.282" v="647" actId="14100"/>
          <ac:graphicFrameMkLst>
            <pc:docMk/>
            <pc:sldMk cId="2115252713" sldId="272"/>
            <ac:graphicFrameMk id="2" creationId="{CABCEED2-C0FF-FFFC-7EFA-F255F058AEE0}"/>
          </ac:graphicFrameMkLst>
        </pc:graphicFrameChg>
        <pc:graphicFrameChg chg="add mod">
          <ac:chgData name="le nam" userId="f2ec612329668351" providerId="LiveId" clId="{98C2AB5F-B300-4E22-BFF4-B224B335BA09}" dt="2022-09-17T05:20:49.071" v="561"/>
          <ac:graphicFrameMkLst>
            <pc:docMk/>
            <pc:sldMk cId="2115252713" sldId="272"/>
            <ac:graphicFrameMk id="3" creationId="{96E32D8F-46F9-D7DB-3363-504042896620}"/>
          </ac:graphicFrameMkLst>
        </pc:graphicFrameChg>
        <pc:graphicFrameChg chg="del mod">
          <ac:chgData name="le nam" userId="f2ec612329668351" providerId="LiveId" clId="{98C2AB5F-B300-4E22-BFF4-B224B335BA09}" dt="2022-09-16T16:58:10.961" v="304" actId="478"/>
          <ac:graphicFrameMkLst>
            <pc:docMk/>
            <pc:sldMk cId="2115252713" sldId="272"/>
            <ac:graphicFrameMk id="7" creationId="{00000000-0000-0000-0000-000000000000}"/>
          </ac:graphicFrameMkLst>
        </pc:graphicFrameChg>
        <pc:graphicFrameChg chg="del mod">
          <ac:chgData name="le nam" userId="f2ec612329668351" providerId="LiveId" clId="{98C2AB5F-B300-4E22-BFF4-B224B335BA09}" dt="2022-09-16T16:58:12.742" v="306" actId="478"/>
          <ac:graphicFrameMkLst>
            <pc:docMk/>
            <pc:sldMk cId="2115252713" sldId="272"/>
            <ac:graphicFrameMk id="9" creationId="{00000000-0000-0000-0000-000000000000}"/>
          </ac:graphicFrameMkLst>
        </pc:graphicFrameChg>
        <pc:graphicFrameChg chg="del mod ord">
          <ac:chgData name="le nam" userId="f2ec612329668351" providerId="LiveId" clId="{98C2AB5F-B300-4E22-BFF4-B224B335BA09}" dt="2022-09-16T16:53:24.577" v="282" actId="478"/>
          <ac:graphicFrameMkLst>
            <pc:docMk/>
            <pc:sldMk cId="2115252713" sldId="272"/>
            <ac:graphicFrameMk id="14" creationId="{00000000-0000-0000-0000-000000000000}"/>
          </ac:graphicFrameMkLst>
        </pc:graphicFrameChg>
        <pc:graphicFrameChg chg="del mod">
          <ac:chgData name="le nam" userId="f2ec612329668351" providerId="LiveId" clId="{98C2AB5F-B300-4E22-BFF4-B224B335BA09}" dt="2022-09-16T16:59:36.677" v="320" actId="478"/>
          <ac:graphicFrameMkLst>
            <pc:docMk/>
            <pc:sldMk cId="2115252713" sldId="272"/>
            <ac:graphicFrameMk id="15" creationId="{00000000-0000-0000-0000-000000000000}"/>
          </ac:graphicFrameMkLst>
        </pc:graphicFrameChg>
        <pc:graphicFrameChg chg="del mod">
          <ac:chgData name="le nam" userId="f2ec612329668351" providerId="LiveId" clId="{98C2AB5F-B300-4E22-BFF4-B224B335BA09}" dt="2022-09-16T16:59:38.887" v="321" actId="478"/>
          <ac:graphicFrameMkLst>
            <pc:docMk/>
            <pc:sldMk cId="2115252713" sldId="272"/>
            <ac:graphicFrameMk id="17" creationId="{00000000-0000-0000-0000-000000000000}"/>
          </ac:graphicFrameMkLst>
        </pc:graphicFrameChg>
        <pc:graphicFrameChg chg="add del mod">
          <ac:chgData name="le nam" userId="f2ec612329668351" providerId="LiveId" clId="{98C2AB5F-B300-4E22-BFF4-B224B335BA09}" dt="2022-09-17T05:22:39.716" v="566" actId="478"/>
          <ac:graphicFrameMkLst>
            <pc:docMk/>
            <pc:sldMk cId="2115252713" sldId="272"/>
            <ac:graphicFrameMk id="21" creationId="{421F6349-20D8-49A9-68C3-5B77C323A139}"/>
          </ac:graphicFrameMkLst>
        </pc:graphicFrameChg>
        <pc:graphicFrameChg chg="add del mod">
          <ac:chgData name="le nam" userId="f2ec612329668351" providerId="LiveId" clId="{98C2AB5F-B300-4E22-BFF4-B224B335BA09}" dt="2022-09-16T17:09:19.701" v="552"/>
          <ac:graphicFrameMkLst>
            <pc:docMk/>
            <pc:sldMk cId="2115252713" sldId="272"/>
            <ac:graphicFrameMk id="22" creationId="{5AD1AD75-0AB4-6DD4-F563-DA7BF6218BD0}"/>
          </ac:graphicFrameMkLst>
        </pc:graphicFrameChg>
        <pc:picChg chg="add mod">
          <ac:chgData name="le nam" userId="f2ec612329668351" providerId="LiveId" clId="{98C2AB5F-B300-4E22-BFF4-B224B335BA09}" dt="2022-09-16T16:51:32.981" v="271" actId="1076"/>
          <ac:picMkLst>
            <pc:docMk/>
            <pc:sldMk cId="2115252713" sldId="272"/>
            <ac:picMk id="4" creationId="{4298956F-EBCE-3658-7CF6-E172089B1DA3}"/>
          </ac:picMkLst>
        </pc:picChg>
      </pc:sldChg>
      <pc:sldChg chg="del">
        <pc:chgData name="le nam" userId="f2ec612329668351" providerId="LiveId" clId="{98C2AB5F-B300-4E22-BFF4-B224B335BA09}" dt="2022-09-16T15:55:47.058" v="9" actId="47"/>
        <pc:sldMkLst>
          <pc:docMk/>
          <pc:sldMk cId="2805487088" sldId="272"/>
        </pc:sldMkLst>
      </pc:sldChg>
      <pc:sldChg chg="del">
        <pc:chgData name="le nam" userId="f2ec612329668351" providerId="LiveId" clId="{98C2AB5F-B300-4E22-BFF4-B224B335BA09}" dt="2022-09-16T15:55:48.097" v="10" actId="47"/>
        <pc:sldMkLst>
          <pc:docMk/>
          <pc:sldMk cId="546970615" sldId="273"/>
        </pc:sldMkLst>
      </pc:sldChg>
      <pc:sldChg chg="addSp delSp modSp new mod modAnim">
        <pc:chgData name="le nam" userId="f2ec612329668351" providerId="LiveId" clId="{98C2AB5F-B300-4E22-BFF4-B224B335BA09}" dt="2022-09-17T05:26:19.274" v="658" actId="20577"/>
        <pc:sldMkLst>
          <pc:docMk/>
          <pc:sldMk cId="3160861884" sldId="273"/>
        </pc:sldMkLst>
        <pc:spChg chg="del">
          <ac:chgData name="le nam" userId="f2ec612329668351" providerId="LiveId" clId="{98C2AB5F-B300-4E22-BFF4-B224B335BA09}" dt="2022-09-16T17:01:07.912" v="345"/>
          <ac:spMkLst>
            <pc:docMk/>
            <pc:sldMk cId="3160861884" sldId="273"/>
            <ac:spMk id="2" creationId="{D3D4CA29-564F-C8B1-26DA-3EEFD1583D25}"/>
          </ac:spMkLst>
        </pc:spChg>
        <pc:spChg chg="del mod">
          <ac:chgData name="le nam" userId="f2ec612329668351" providerId="LiveId" clId="{98C2AB5F-B300-4E22-BFF4-B224B335BA09}" dt="2022-09-16T17:01:24.690" v="363" actId="478"/>
          <ac:spMkLst>
            <pc:docMk/>
            <pc:sldMk cId="3160861884" sldId="273"/>
            <ac:spMk id="3" creationId="{40883927-B5FC-E979-02F5-F90C77B37E55}"/>
          </ac:spMkLst>
        </pc:spChg>
        <pc:spChg chg="del">
          <ac:chgData name="le nam" userId="f2ec612329668351" providerId="LiveId" clId="{98C2AB5F-B300-4E22-BFF4-B224B335BA09}" dt="2022-09-16T17:01:26.493" v="364" actId="478"/>
          <ac:spMkLst>
            <pc:docMk/>
            <pc:sldMk cId="3160861884" sldId="273"/>
            <ac:spMk id="4" creationId="{B3C2973D-278D-3B00-F169-6BB53365B719}"/>
          </ac:spMkLst>
        </pc:spChg>
        <pc:spChg chg="add mod">
          <ac:chgData name="le nam" userId="f2ec612329668351" providerId="LiveId" clId="{98C2AB5F-B300-4E22-BFF4-B224B335BA09}" dt="2022-09-16T17:02:51.309" v="396" actId="1035"/>
          <ac:spMkLst>
            <pc:docMk/>
            <pc:sldMk cId="3160861884" sldId="273"/>
            <ac:spMk id="6" creationId="{C2AC5A44-9C01-61EA-2C9A-61832E85C5F3}"/>
          </ac:spMkLst>
        </pc:spChg>
        <pc:spChg chg="add mod">
          <ac:chgData name="le nam" userId="f2ec612329668351" providerId="LiveId" clId="{98C2AB5F-B300-4E22-BFF4-B224B335BA09}" dt="2022-09-16T17:06:44.966" v="435" actId="13822"/>
          <ac:spMkLst>
            <pc:docMk/>
            <pc:sldMk cId="3160861884" sldId="273"/>
            <ac:spMk id="8" creationId="{8A5D7FB5-FEBD-F1D1-1B78-A2A3CB082F06}"/>
          </ac:spMkLst>
        </pc:spChg>
        <pc:spChg chg="add mod">
          <ac:chgData name="le nam" userId="f2ec612329668351" providerId="LiveId" clId="{98C2AB5F-B300-4E22-BFF4-B224B335BA09}" dt="2022-09-17T05:26:19.274" v="658" actId="20577"/>
          <ac:spMkLst>
            <pc:docMk/>
            <pc:sldMk cId="3160861884" sldId="273"/>
            <ac:spMk id="9" creationId="{42AB6AEF-E65A-63B6-0AED-46E55D5A89C9}"/>
          </ac:spMkLst>
        </pc:spChg>
        <pc:spChg chg="add mod">
          <ac:chgData name="le nam" userId="f2ec612329668351" providerId="LiveId" clId="{98C2AB5F-B300-4E22-BFF4-B224B335BA09}" dt="2022-09-16T17:05:14.693" v="431" actId="1038"/>
          <ac:spMkLst>
            <pc:docMk/>
            <pc:sldMk cId="3160861884" sldId="273"/>
            <ac:spMk id="10" creationId="{CDFB3EC0-2F0A-7681-72A5-CD02D99B3F6C}"/>
          </ac:spMkLst>
        </pc:spChg>
        <pc:spChg chg="add mod">
          <ac:chgData name="le nam" userId="f2ec612329668351" providerId="LiveId" clId="{98C2AB5F-B300-4E22-BFF4-B224B335BA09}" dt="2022-09-16T17:04:54.975" v="416" actId="207"/>
          <ac:spMkLst>
            <pc:docMk/>
            <pc:sldMk cId="3160861884" sldId="273"/>
            <ac:spMk id="11" creationId="{A6B8CA8E-CDF7-EBB0-5CD5-DD455C7EC7E2}"/>
          </ac:spMkLst>
        </pc:spChg>
        <pc:spChg chg="add mod">
          <ac:chgData name="le nam" userId="f2ec612329668351" providerId="LiveId" clId="{98C2AB5F-B300-4E22-BFF4-B224B335BA09}" dt="2022-09-16T17:05:00.547" v="418" actId="207"/>
          <ac:spMkLst>
            <pc:docMk/>
            <pc:sldMk cId="3160861884" sldId="273"/>
            <ac:spMk id="12" creationId="{828DE4EB-E218-54BF-9D46-FC42501E46B6}"/>
          </ac:spMkLst>
        </pc:spChg>
        <pc:picChg chg="add del">
          <ac:chgData name="le nam" userId="f2ec612329668351" providerId="LiveId" clId="{98C2AB5F-B300-4E22-BFF4-B224B335BA09}" dt="2022-09-16T17:01:27.818" v="365" actId="478"/>
          <ac:picMkLst>
            <pc:docMk/>
            <pc:sldMk cId="3160861884" sldId="273"/>
            <ac:picMk id="5" creationId="{388DE3C6-C29A-E073-0B89-641C584F2F37}"/>
          </ac:picMkLst>
        </pc:picChg>
        <pc:picChg chg="add del">
          <ac:chgData name="le nam" userId="f2ec612329668351" providerId="LiveId" clId="{98C2AB5F-B300-4E22-BFF4-B224B335BA09}" dt="2022-09-16T17:01:55.708" v="368" actId="478"/>
          <ac:picMkLst>
            <pc:docMk/>
            <pc:sldMk cId="3160861884" sldId="273"/>
            <ac:picMk id="7" creationId="{ED517F66-0E6F-D54D-D52B-4BCEAD6C053E}"/>
          </ac:picMkLst>
        </pc:picChg>
      </pc:sldChg>
      <pc:sldChg chg="new del">
        <pc:chgData name="le nam" userId="f2ec612329668351" providerId="LiveId" clId="{98C2AB5F-B300-4E22-BFF4-B224B335BA09}" dt="2022-09-17T05:27:46.575" v="663" actId="47"/>
        <pc:sldMkLst>
          <pc:docMk/>
          <pc:sldMk cId="2986484275" sldId="274"/>
        </pc:sldMkLst>
      </pc:sldChg>
      <pc:sldChg chg="del">
        <pc:chgData name="le nam" userId="f2ec612329668351" providerId="LiveId" clId="{98C2AB5F-B300-4E22-BFF4-B224B335BA09}" dt="2022-09-16T15:55:49.245" v="11" actId="47"/>
        <pc:sldMkLst>
          <pc:docMk/>
          <pc:sldMk cId="3892950070" sldId="274"/>
        </pc:sldMkLst>
      </pc:sldChg>
      <pc:sldChg chg="del">
        <pc:chgData name="le nam" userId="f2ec612329668351" providerId="LiveId" clId="{98C2AB5F-B300-4E22-BFF4-B224B335BA09}" dt="2022-09-16T15:55:50.182" v="12" actId="47"/>
        <pc:sldMkLst>
          <pc:docMk/>
          <pc:sldMk cId="2626277376" sldId="275"/>
        </pc:sldMkLst>
      </pc:sldChg>
      <pc:sldChg chg="del">
        <pc:chgData name="le nam" userId="f2ec612329668351" providerId="LiveId" clId="{98C2AB5F-B300-4E22-BFF4-B224B335BA09}" dt="2022-09-16T15:55:51.245" v="13" actId="47"/>
        <pc:sldMkLst>
          <pc:docMk/>
          <pc:sldMk cId="1599011970" sldId="276"/>
        </pc:sldMkLst>
      </pc:sldChg>
      <pc:sldChg chg="modSp add mod">
        <pc:chgData name="le nam" userId="f2ec612329668351" providerId="LiveId" clId="{98C2AB5F-B300-4E22-BFF4-B224B335BA09}" dt="2022-09-20T15:49:52.776" v="778" actId="14100"/>
        <pc:sldMkLst>
          <pc:docMk/>
          <pc:sldMk cId="0" sldId="279"/>
        </pc:sldMkLst>
        <pc:spChg chg="mod">
          <ac:chgData name="le nam" userId="f2ec612329668351" providerId="LiveId" clId="{98C2AB5F-B300-4E22-BFF4-B224B335BA09}" dt="2022-09-20T15:49:52.776" v="778" actId="14100"/>
          <ac:spMkLst>
            <pc:docMk/>
            <pc:sldMk cId="0" sldId="279"/>
            <ac:spMk id="4" creationId="{00000000-0000-0000-0000-000000000000}"/>
          </ac:spMkLst>
        </pc:spChg>
      </pc:sldChg>
      <pc:sldChg chg="addSp delSp modSp add del mod modClrScheme chgLayout">
        <pc:chgData name="le nam" userId="f2ec612329668351" providerId="LiveId" clId="{98C2AB5F-B300-4E22-BFF4-B224B335BA09}" dt="2022-09-16T17:06:09.749" v="434" actId="47"/>
        <pc:sldMkLst>
          <pc:docMk/>
          <pc:sldMk cId="3861975601" sldId="289"/>
        </pc:sldMkLst>
        <pc:spChg chg="add del mod ord">
          <ac:chgData name="le nam" userId="f2ec612329668351" providerId="LiveId" clId="{98C2AB5F-B300-4E22-BFF4-B224B335BA09}" dt="2022-09-16T16:56:14.022" v="296" actId="700"/>
          <ac:spMkLst>
            <pc:docMk/>
            <pc:sldMk cId="3861975601" sldId="289"/>
            <ac:spMk id="2" creationId="{5990A200-17CC-C403-96E8-29223EB1F994}"/>
          </ac:spMkLst>
        </pc:spChg>
        <pc:spChg chg="add del mod ord">
          <ac:chgData name="le nam" userId="f2ec612329668351" providerId="LiveId" clId="{98C2AB5F-B300-4E22-BFF4-B224B335BA09}" dt="2022-09-16T16:56:14.022" v="296" actId="700"/>
          <ac:spMkLst>
            <pc:docMk/>
            <pc:sldMk cId="3861975601" sldId="289"/>
            <ac:spMk id="3" creationId="{4D3CA8F8-04E9-88DA-AF95-E267D4827F85}"/>
          </ac:spMkLst>
        </pc:spChg>
        <pc:spChg chg="add del mod ord">
          <ac:chgData name="le nam" userId="f2ec612329668351" providerId="LiveId" clId="{98C2AB5F-B300-4E22-BFF4-B224B335BA09}" dt="2022-09-16T16:56:14.022" v="296" actId="700"/>
          <ac:spMkLst>
            <pc:docMk/>
            <pc:sldMk cId="3861975601" sldId="289"/>
            <ac:spMk id="4" creationId="{A54E9EB9-B0B7-E75F-DFF1-FDDE5AF59480}"/>
          </ac:spMkLst>
        </pc:spChg>
      </pc:sldChg>
      <pc:sldChg chg="add">
        <pc:chgData name="le nam" userId="f2ec612329668351" providerId="LiveId" clId="{98C2AB5F-B300-4E22-BFF4-B224B335BA09}" dt="2022-09-17T05:27:58.084" v="664"/>
        <pc:sldMkLst>
          <pc:docMk/>
          <pc:sldMk cId="2109254013" sldId="295"/>
        </pc:sldMkLst>
      </pc:sldChg>
      <pc:sldChg chg="add">
        <pc:chgData name="le nam" userId="f2ec612329668351" providerId="LiveId" clId="{98C2AB5F-B300-4E22-BFF4-B224B335BA09}" dt="2022-09-17T05:28:29.655" v="667"/>
        <pc:sldMkLst>
          <pc:docMk/>
          <pc:sldMk cId="1127365193" sldId="296"/>
        </pc:sldMkLst>
      </pc:sldChg>
      <pc:sldChg chg="add">
        <pc:chgData name="le nam" userId="f2ec612329668351" providerId="LiveId" clId="{98C2AB5F-B300-4E22-BFF4-B224B335BA09}" dt="2022-09-17T05:28:39.639" v="668"/>
        <pc:sldMkLst>
          <pc:docMk/>
          <pc:sldMk cId="2872537004" sldId="297"/>
        </pc:sldMkLst>
      </pc:sldChg>
      <pc:sldChg chg="add">
        <pc:chgData name="le nam" userId="f2ec612329668351" providerId="LiveId" clId="{98C2AB5F-B300-4E22-BFF4-B224B335BA09}" dt="2022-09-17T05:28:48.865" v="669"/>
        <pc:sldMkLst>
          <pc:docMk/>
          <pc:sldMk cId="44782849" sldId="298"/>
        </pc:sldMkLst>
      </pc:sldChg>
      <pc:sldChg chg="new del">
        <pc:chgData name="le nam" userId="f2ec612329668351" providerId="LiveId" clId="{98C2AB5F-B300-4E22-BFF4-B224B335BA09}" dt="2022-09-17T05:32:53.076" v="672" actId="47"/>
        <pc:sldMkLst>
          <pc:docMk/>
          <pc:sldMk cId="2801418806" sldId="299"/>
        </pc:sldMkLst>
      </pc:sldChg>
      <pc:sldChg chg="modSp add mod">
        <pc:chgData name="le nam" userId="f2ec612329668351" providerId="LiveId" clId="{98C2AB5F-B300-4E22-BFF4-B224B335BA09}" dt="2022-09-20T15:12:22.631" v="701" actId="20577"/>
        <pc:sldMkLst>
          <pc:docMk/>
          <pc:sldMk cId="3612064143" sldId="299"/>
        </pc:sldMkLst>
        <pc:spChg chg="mod">
          <ac:chgData name="le nam" userId="f2ec612329668351" providerId="LiveId" clId="{98C2AB5F-B300-4E22-BFF4-B224B335BA09}" dt="2022-09-20T15:12:22.631" v="701" actId="20577"/>
          <ac:spMkLst>
            <pc:docMk/>
            <pc:sldMk cId="3612064143" sldId="299"/>
            <ac:spMk id="42" creationId="{00000000-0000-0000-0000-000000000000}"/>
          </ac:spMkLst>
        </pc:spChg>
      </pc:sldChg>
      <pc:sldChg chg="add del">
        <pc:chgData name="le nam" userId="f2ec612329668351" providerId="LiveId" clId="{98C2AB5F-B300-4E22-BFF4-B224B335BA09}" dt="2022-09-17T05:33:08.654" v="674" actId="47"/>
        <pc:sldMkLst>
          <pc:docMk/>
          <pc:sldMk cId="3222454778" sldId="300"/>
        </pc:sldMkLst>
      </pc:sldChg>
      <pc:sldMasterChg chg="delSldLayout">
        <pc:chgData name="le nam" userId="f2ec612329668351" providerId="LiveId" clId="{98C2AB5F-B300-4E22-BFF4-B224B335BA09}" dt="2022-09-16T15:55:51.245" v="13" actId="47"/>
        <pc:sldMasterMkLst>
          <pc:docMk/>
          <pc:sldMasterMk cId="3633186597" sldId="2147483648"/>
        </pc:sldMasterMkLst>
        <pc:sldLayoutChg chg="del">
          <pc:chgData name="le nam" userId="f2ec612329668351" providerId="LiveId" clId="{98C2AB5F-B300-4E22-BFF4-B224B335BA09}" dt="2022-09-16T15:55:51.245" v="13" actId="47"/>
          <pc:sldLayoutMkLst>
            <pc:docMk/>
            <pc:sldMasterMk cId="3633186597" sldId="2147483648"/>
            <pc:sldLayoutMk cId="1595669562" sldId="2147483662"/>
          </pc:sldLayoutMkLst>
        </pc:sldLayoutChg>
      </pc:sldMasterChg>
      <pc:sldMasterChg chg="add del addSldLayout delSldLayout">
        <pc:chgData name="le nam" userId="f2ec612329668351" providerId="LiveId" clId="{98C2AB5F-B300-4E22-BFF4-B224B335BA09}" dt="2022-09-16T17:06:09.749" v="434" actId="47"/>
        <pc:sldMasterMkLst>
          <pc:docMk/>
          <pc:sldMasterMk cId="865516320" sldId="2147483662"/>
        </pc:sldMasterMkLst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3020333814" sldId="2147483663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856667178" sldId="2147483664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3704137727" sldId="2147483665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3966058007" sldId="2147483666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3599513044" sldId="2147483667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767111250" sldId="2147483668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3132643700" sldId="2147483669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2152538630" sldId="2147483670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1456020147" sldId="2147483671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1413785624" sldId="2147483672"/>
          </pc:sldLayoutMkLst>
        </pc:sldLayoutChg>
        <pc:sldLayoutChg chg="add del">
          <pc:chgData name="le nam" userId="f2ec612329668351" providerId="LiveId" clId="{98C2AB5F-B300-4E22-BFF4-B224B335BA09}" dt="2022-09-16T17:06:09.749" v="434" actId="47"/>
          <pc:sldLayoutMkLst>
            <pc:docMk/>
            <pc:sldMasterMk cId="865516320" sldId="2147483662"/>
            <pc:sldLayoutMk cId="1139874102" sldId="2147483673"/>
          </pc:sldLayoutMkLst>
        </pc:sldLayoutChg>
      </pc:sldMasterChg>
      <pc:sldMasterChg chg="del delSldLayout">
        <pc:chgData name="le nam" userId="f2ec612329668351" providerId="LiveId" clId="{98C2AB5F-B300-4E22-BFF4-B224B335BA09}" dt="2022-09-16T16:50:47.292" v="265" actId="700"/>
        <pc:sldMasterMkLst>
          <pc:docMk/>
          <pc:sldMasterMk cId="3126426494" sldId="2147483662"/>
        </pc:sldMasterMkLst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3951739975" sldId="2147483663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3811138568" sldId="2147483664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2142361787" sldId="2147483665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200653140" sldId="2147483666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3606339719" sldId="2147483667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2868390479" sldId="2147483668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3328126163" sldId="2147483669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2013249666" sldId="2147483670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2966572830" sldId="2147483671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2262623444" sldId="2147483672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449420100" sldId="2147483673"/>
          </pc:sldLayoutMkLst>
        </pc:sldLayoutChg>
        <pc:sldLayoutChg chg="del">
          <pc:chgData name="le nam" userId="f2ec612329668351" providerId="LiveId" clId="{98C2AB5F-B300-4E22-BFF4-B224B335BA09}" dt="2022-09-16T16:50:47.292" v="265" actId="700"/>
          <pc:sldLayoutMkLst>
            <pc:docMk/>
            <pc:sldMasterMk cId="3126426494" sldId="2147483662"/>
            <pc:sldLayoutMk cId="3823713727" sldId="214748367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10C441-F980-478B-A69A-61B9A48C3425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451113-D635-47EB-AE47-DCEF91D80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404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>
                <a:solidFill>
                  <a:prstClr val="black"/>
                </a:solidFill>
              </a:rPr>
              <a:pPr/>
              <a:t>9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015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>
                <a:solidFill>
                  <a:prstClr val="black"/>
                </a:solidFill>
              </a:rPr>
              <a:pPr/>
              <a:t>10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015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>
                <a:solidFill>
                  <a:prstClr val="black"/>
                </a:solidFill>
              </a:rPr>
              <a:pPr/>
              <a:t>11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657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9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7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459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29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8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8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9125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72942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65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602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0587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1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1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2753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1085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6767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4/11/1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14725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707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4823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41238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57649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6823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594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4155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5365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381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5971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70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51026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4888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0376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9769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8914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7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203585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1755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2837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2040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8900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342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3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3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29832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2980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826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4269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217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8760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4704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6960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7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321911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9636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08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8062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5381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11960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9666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5796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2393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7598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0810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0861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4240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39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75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7993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2261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811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8858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1650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77436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89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12501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15732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056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958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0517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3977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9713415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5675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92437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4888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93227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70594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1024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474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17904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37300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8587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86890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76581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38742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6330049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165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4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644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78A31-B58C-4F22-8C52-A961D950D026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27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  <p:extLst>
      <p:ext uri="{BB962C8B-B14F-4D97-AF65-F5344CB8AC3E}">
        <p14:creationId xmlns:p14="http://schemas.microsoft.com/office/powerpoint/2010/main" val="3556498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794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335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204AD8-6B5F-49FE-9B29-B30413EE2AA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E3DC6-0053-4EB9-A4B2-7BDE260EA0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516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014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565A5-3729-42BA-AD2D-83F847C868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5264C-A4DE-435B-98C2-12D969F4A5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533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3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.png"/><Relationship Id="rId12" Type="http://schemas.openxmlformats.org/officeDocument/2006/relationships/image" Target="../media/image11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8.png"/><Relationship Id="rId15" Type="http://schemas.openxmlformats.org/officeDocument/2006/relationships/image" Target="../media/image13.png"/><Relationship Id="rId10" Type="http://schemas.openxmlformats.org/officeDocument/2006/relationships/image" Target="../media/image10.jpeg"/><Relationship Id="rId4" Type="http://schemas.openxmlformats.org/officeDocument/2006/relationships/image" Target="../media/image7.png"/><Relationship Id="rId9" Type="http://schemas.openxmlformats.org/officeDocument/2006/relationships/image" Target="../media/image4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4.png"/><Relationship Id="rId18" Type="http://schemas.openxmlformats.org/officeDocument/2006/relationships/image" Target="../media/image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png"/><Relationship Id="rId12" Type="http://schemas.microsoft.com/office/2007/relationships/hdphoto" Target="../media/hdphoto8.wdp"/><Relationship Id="rId17" Type="http://schemas.openxmlformats.org/officeDocument/2006/relationships/image" Target="../media/image2.png"/><Relationship Id="rId2" Type="http://schemas.openxmlformats.org/officeDocument/2006/relationships/audio" Target="../media/media2.wav"/><Relationship Id="rId16" Type="http://schemas.openxmlformats.org/officeDocument/2006/relationships/image" Target="../media/image11.png"/><Relationship Id="rId1" Type="http://schemas.microsoft.com/office/2007/relationships/media" Target="../media/media2.wav"/><Relationship Id="rId6" Type="http://schemas.microsoft.com/office/2007/relationships/hdphoto" Target="../media/hdphoto5.wdp"/><Relationship Id="rId11" Type="http://schemas.openxmlformats.org/officeDocument/2006/relationships/image" Target="../media/image18.png"/><Relationship Id="rId5" Type="http://schemas.openxmlformats.org/officeDocument/2006/relationships/image" Target="../media/image15.png"/><Relationship Id="rId15" Type="http://schemas.microsoft.com/office/2007/relationships/hdphoto" Target="../media/hdphoto4.wdp"/><Relationship Id="rId10" Type="http://schemas.microsoft.com/office/2007/relationships/hdphoto" Target="../media/hdphoto7.wdp"/><Relationship Id="rId19" Type="http://schemas.openxmlformats.org/officeDocument/2006/relationships/image" Target="../media/image13.png"/><Relationship Id="rId4" Type="http://schemas.openxmlformats.org/officeDocument/2006/relationships/image" Target="../media/image14.jpeg"/><Relationship Id="rId9" Type="http://schemas.openxmlformats.org/officeDocument/2006/relationships/image" Target="../media/image17.png"/><Relationship Id="rId1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openxmlformats.org/officeDocument/2006/relationships/image" Target="../media/image24.png"/><Relationship Id="rId18" Type="http://schemas.openxmlformats.org/officeDocument/2006/relationships/image" Target="../media/image27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2.png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17" Type="http://schemas.microsoft.com/office/2007/relationships/hdphoto" Target="../media/hdphoto4.wdp"/><Relationship Id="rId2" Type="http://schemas.openxmlformats.org/officeDocument/2006/relationships/audio" Target="../media/media2.wav"/><Relationship Id="rId16" Type="http://schemas.openxmlformats.org/officeDocument/2006/relationships/image" Target="../media/image10.jpeg"/><Relationship Id="rId20" Type="http://schemas.openxmlformats.org/officeDocument/2006/relationships/image" Target="../media/image2.png"/><Relationship Id="rId1" Type="http://schemas.microsoft.com/office/2007/relationships/media" Target="../media/media2.wav"/><Relationship Id="rId6" Type="http://schemas.microsoft.com/office/2007/relationships/hdphoto" Target="../media/hdphoto9.wdp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5" Type="http://schemas.openxmlformats.org/officeDocument/2006/relationships/image" Target="../media/image26.png"/><Relationship Id="rId10" Type="http://schemas.microsoft.com/office/2007/relationships/hdphoto" Target="../media/hdphoto11.wdp"/><Relationship Id="rId19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21.png"/><Relationship Id="rId14" Type="http://schemas.openxmlformats.org/officeDocument/2006/relationships/image" Target="../media/image25.png"/><Relationship Id="rId22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2.wdp"/><Relationship Id="rId12" Type="http://schemas.microsoft.com/office/2007/relationships/hdphoto" Target="../media/hdphoto4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9.png"/><Relationship Id="rId11" Type="http://schemas.openxmlformats.org/officeDocument/2006/relationships/image" Target="../media/image10.jpeg"/><Relationship Id="rId5" Type="http://schemas.openxmlformats.org/officeDocument/2006/relationships/image" Target="../media/image11.png"/><Relationship Id="rId15" Type="http://schemas.openxmlformats.org/officeDocument/2006/relationships/image" Target="../media/image13.png"/><Relationship Id="rId10" Type="http://schemas.openxmlformats.org/officeDocument/2006/relationships/image" Target="../media/image4.png"/><Relationship Id="rId4" Type="http://schemas.openxmlformats.org/officeDocument/2006/relationships/image" Target="../media/image28.jpeg"/><Relationship Id="rId9" Type="http://schemas.microsoft.com/office/2007/relationships/hdphoto" Target="../media/hdphoto13.wdp"/><Relationship Id="rId1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microsoft.com/office/2007/relationships/hdphoto" Target="../media/hdphoto4.wdp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png"/><Relationship Id="rId12" Type="http://schemas.openxmlformats.org/officeDocument/2006/relationships/image" Target="../media/image10.jpeg"/><Relationship Id="rId17" Type="http://schemas.openxmlformats.org/officeDocument/2006/relationships/image" Target="../media/image88.png"/><Relationship Id="rId2" Type="http://schemas.openxmlformats.org/officeDocument/2006/relationships/audio" Target="../media/media2.wav"/><Relationship Id="rId16" Type="http://schemas.openxmlformats.org/officeDocument/2006/relationships/image" Target="../media/image87.png"/><Relationship Id="rId20" Type="http://schemas.openxmlformats.org/officeDocument/2006/relationships/image" Target="../media/image13.png"/><Relationship Id="rId1" Type="http://schemas.microsoft.com/office/2007/relationships/media" Target="../media/media2.wav"/><Relationship Id="rId6" Type="http://schemas.microsoft.com/office/2007/relationships/hdphoto" Target="../media/hdphoto14.wdp"/><Relationship Id="rId11" Type="http://schemas.openxmlformats.org/officeDocument/2006/relationships/image" Target="../media/image11.png"/><Relationship Id="rId5" Type="http://schemas.openxmlformats.org/officeDocument/2006/relationships/image" Target="../media/image31.png"/><Relationship Id="rId15" Type="http://schemas.openxmlformats.org/officeDocument/2006/relationships/image" Target="../media/image86.png"/><Relationship Id="rId10" Type="http://schemas.openxmlformats.org/officeDocument/2006/relationships/image" Target="../media/image4.png"/><Relationship Id="rId19" Type="http://schemas.openxmlformats.org/officeDocument/2006/relationships/image" Target="../media/image12.png"/><Relationship Id="rId4" Type="http://schemas.openxmlformats.org/officeDocument/2006/relationships/image" Target="../media/image14.jpeg"/><Relationship Id="rId9" Type="http://schemas.microsoft.com/office/2007/relationships/hdphoto" Target="../media/hdphoto15.wdp"/><Relationship Id="rId14" Type="http://schemas.openxmlformats.org/officeDocument/2006/relationships/image" Target="../media/image8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3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6.png"/><Relationship Id="rId12" Type="http://schemas.microsoft.com/office/2007/relationships/hdphoto" Target="../media/hdphoto4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16.wdp"/><Relationship Id="rId11" Type="http://schemas.openxmlformats.org/officeDocument/2006/relationships/image" Target="../media/image10.jpeg"/><Relationship Id="rId5" Type="http://schemas.openxmlformats.org/officeDocument/2006/relationships/image" Target="../media/image35.png"/><Relationship Id="rId15" Type="http://schemas.openxmlformats.org/officeDocument/2006/relationships/image" Target="../media/image13.png"/><Relationship Id="rId10" Type="http://schemas.openxmlformats.org/officeDocument/2006/relationships/image" Target="../media/image2.png"/><Relationship Id="rId4" Type="http://schemas.openxmlformats.org/officeDocument/2006/relationships/image" Target="../media/image34.jpeg"/><Relationship Id="rId9" Type="http://schemas.openxmlformats.org/officeDocument/2006/relationships/image" Target="../media/image11.png"/><Relationship Id="rId1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1810164" y="5712687"/>
            <a:ext cx="86229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3200" dirty="0">
                <a:ln w="0"/>
                <a:solidFill>
                  <a:srgbClr val="ED7D31">
                    <a:lumMod val="50000"/>
                  </a:srgbClr>
                </a:solidFill>
                <a:effectLst>
                  <a:reflection blurRad="6350" stA="53000" endA="300" endPos="35500" dir="5400000" sy="-90000" algn="bl" rotWithShape="0"/>
                </a:effectLst>
              </a:rPr>
              <a:t>GV DẠY</a:t>
            </a:r>
            <a:r>
              <a:rPr lang="en-US" sz="3200">
                <a:ln w="0"/>
                <a:solidFill>
                  <a:srgbClr val="ED7D31">
                    <a:lumMod val="50000"/>
                  </a:srgbClr>
                </a:solidFill>
                <a:effectLst>
                  <a:reflection blurRad="6350" stA="53000" endA="300" endPos="35500" dir="5400000" sy="-90000" algn="bl" rotWithShape="0"/>
                </a:effectLst>
              </a:rPr>
              <a:t>: </a:t>
            </a:r>
            <a:r>
              <a:rPr lang="vi-VN" sz="3200" smtClean="0">
                <a:ln w="0"/>
                <a:solidFill>
                  <a:srgbClr val="ED7D31">
                    <a:lumMod val="50000"/>
                  </a:srgbClr>
                </a:solidFill>
                <a:effectLst>
                  <a:reflection blurRad="6350" stA="53000" endA="300" endPos="35500" dir="5400000" sy="-90000" algn="bl" rotWithShape="0"/>
                </a:effectLst>
              </a:rPr>
              <a:t>PHẠM THỊ HẢI HỒNG</a:t>
            </a:r>
            <a:endParaRPr lang="en-US" sz="3200" dirty="0">
              <a:ln w="0"/>
              <a:solidFill>
                <a:srgbClr val="ED7D31">
                  <a:lumMod val="50000"/>
                </a:srgb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44" name="WordArt 7">
            <a:hlinkClick r:id="" action="ppaction://noaction">
              <a:snd r:embed="rId2" name="cHAO.wav"/>
            </a:hlinkClick>
          </p:cNvPr>
          <p:cNvSpPr>
            <a:spLocks noChangeArrowheads="1" noChangeShapeType="1" noTextEdit="1"/>
          </p:cNvSpPr>
          <p:nvPr/>
        </p:nvSpPr>
        <p:spPr bwMode="auto">
          <a:xfrm>
            <a:off x="881349" y="1933942"/>
            <a:ext cx="10234670" cy="720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40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</a:t>
            </a:r>
            <a:r>
              <a:rPr lang="en-US" sz="40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 </a:t>
            </a:r>
            <a:r>
              <a:rPr lang="en-US" sz="4000" kern="1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endParaRPr lang="en-US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WordArt 8"/>
          <p:cNvSpPr>
            <a:spLocks noChangeArrowheads="1" noChangeShapeType="1" noTextEdit="1"/>
          </p:cNvSpPr>
          <p:nvPr/>
        </p:nvSpPr>
        <p:spPr bwMode="auto">
          <a:xfrm>
            <a:off x="2229869" y="2802915"/>
            <a:ext cx="7607775" cy="7620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  <a:r>
              <a:rPr 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 </a:t>
            </a:r>
            <a:r>
              <a:rPr lang="en-US" sz="3600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 THĂM LỚP 8D  </a:t>
            </a:r>
            <a:endParaRPr lang="en-US" sz="3600" kern="1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WordArt 9"/>
          <p:cNvSpPr>
            <a:spLocks noChangeArrowheads="1" noChangeShapeType="1" noTextEdit="1"/>
          </p:cNvSpPr>
          <p:nvPr/>
        </p:nvSpPr>
        <p:spPr bwMode="auto">
          <a:xfrm>
            <a:off x="3959088" y="4027549"/>
            <a:ext cx="3191013" cy="377702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3600" kern="10" smtClean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993366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</a:t>
            </a:r>
            <a:endParaRPr lang="en-US" sz="3600" kern="10" dirty="0">
              <a:ln w="12700">
                <a:solidFill>
                  <a:srgbClr val="993366"/>
                </a:solidFill>
                <a:round/>
                <a:headEnd/>
                <a:tailEnd/>
              </a:ln>
              <a:solidFill>
                <a:srgbClr val="993366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16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3878" y="1181102"/>
            <a:ext cx="274124" cy="3037813"/>
            <a:chOff x="3424672" y="2643758"/>
            <a:chExt cx="283232" cy="1584176"/>
          </a:xfrm>
        </p:grpSpPr>
        <p:sp>
          <p:nvSpPr>
            <p:cNvPr id="7" name="Rectangle 6"/>
            <p:cNvSpPr/>
            <p:nvPr/>
          </p:nvSpPr>
          <p:spPr>
            <a:xfrm>
              <a:off x="3635896" y="2643758"/>
              <a:ext cx="72008" cy="15841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565490" y="2643758"/>
              <a:ext cx="72007" cy="1584176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495081" y="2643758"/>
              <a:ext cx="72007" cy="158417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24672" y="2643758"/>
              <a:ext cx="72008" cy="15841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</p:grp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5" y="4851407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5" y="889002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70" y="5952464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8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7" y="2085796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6"/>
            <a:ext cx="1219200" cy="107852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 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30400" y="889000"/>
            <a:ext cx="791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en-US" sz="32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 1: Rút </a:t>
            </a:r>
            <a:r>
              <a:rPr lang="en-US" alt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n các biểu thức </a:t>
            </a:r>
            <a:r>
              <a:rPr lang="en-US" alt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26021"/>
              </p:ext>
            </p:extLst>
          </p:nvPr>
        </p:nvGraphicFramePr>
        <p:xfrm>
          <a:off x="2438400" y="1435889"/>
          <a:ext cx="5883598" cy="33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854000" imgH="1143000" progId="Equation.DSMT4">
                  <p:embed/>
                </p:oleObj>
              </mc:Choice>
              <mc:Fallback>
                <p:oleObj name="Equation" r:id="rId5" imgW="1854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435889"/>
                        <a:ext cx="5883598" cy="330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02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3876" y="1181100"/>
            <a:ext cx="274124" cy="3037813"/>
            <a:chOff x="3424672" y="2643758"/>
            <a:chExt cx="283232" cy="1584176"/>
          </a:xfrm>
        </p:grpSpPr>
        <p:sp>
          <p:nvSpPr>
            <p:cNvPr id="7" name="Rectangle 6"/>
            <p:cNvSpPr/>
            <p:nvPr/>
          </p:nvSpPr>
          <p:spPr>
            <a:xfrm>
              <a:off x="3635896" y="2643758"/>
              <a:ext cx="72008" cy="15841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565490" y="2643758"/>
              <a:ext cx="72007" cy="1584176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495081" y="2643758"/>
              <a:ext cx="72007" cy="158417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24672" y="2643758"/>
              <a:ext cx="72008" cy="15841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</p:grp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645" y="9398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 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6750"/>
            <a:ext cx="1333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6300"/>
            <a:ext cx="1143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5850"/>
            <a:ext cx="1143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1174" y="1138645"/>
            <a:ext cx="10452516" cy="172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08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0918509"/>
              </p:ext>
            </p:extLst>
          </p:nvPr>
        </p:nvGraphicFramePr>
        <p:xfrm>
          <a:off x="155643" y="2033591"/>
          <a:ext cx="4721157" cy="4064001"/>
        </p:xfrm>
        <a:graphic>
          <a:graphicData uri="http://schemas.openxmlformats.org/drawingml/2006/table">
            <a:tbl>
              <a:tblPr/>
              <a:tblGrid>
                <a:gridCol w="4721157">
                  <a:extLst>
                    <a:ext uri="{9D8B030D-6E8A-4147-A177-3AD203B41FA5}">
                      <a16:colId xmlns:a16="http://schemas.microsoft.com/office/drawing/2014/main" xmlns="" val="485392652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06490818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6172103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2896165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82370526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533854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1540013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04258328"/>
                  </a:ext>
                </a:extLst>
              </a:tr>
            </a:tbl>
          </a:graphicData>
        </a:graphic>
      </p:graphicFrame>
      <p:graphicFrame>
        <p:nvGraphicFramePr>
          <p:cNvPr id="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1606006"/>
              </p:ext>
            </p:extLst>
          </p:nvPr>
        </p:nvGraphicFramePr>
        <p:xfrm>
          <a:off x="6908800" y="2011365"/>
          <a:ext cx="5283200" cy="4064001"/>
        </p:xfrm>
        <a:graphic>
          <a:graphicData uri="http://schemas.openxmlformats.org/drawingml/2006/table">
            <a:tbl>
              <a:tblPr/>
              <a:tblGrid>
                <a:gridCol w="5283200">
                  <a:extLst>
                    <a:ext uri="{9D8B030D-6E8A-4147-A177-3AD203B41FA5}">
                      <a16:colId xmlns:a16="http://schemas.microsoft.com/office/drawing/2014/main" xmlns="" val="1516393905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6287673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8296156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71238758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75727880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4555497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6937937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94436066"/>
                  </a:ext>
                </a:extLst>
              </a:tr>
            </a:tbl>
          </a:graphicData>
        </a:graphic>
      </p:graphicFrame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1467479" y="692697"/>
            <a:ext cx="87238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</a:rPr>
              <a:t>HOẠT ĐỘNG </a:t>
            </a:r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</a:rPr>
              <a:t>CẶP </a:t>
            </a:r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</a:rPr>
              <a:t>ĐÔI (thời </a:t>
            </a:r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</a:rPr>
              <a:t>gian 4 phút)</a:t>
            </a:r>
          </a:p>
          <a:p>
            <a:pPr algn="ctr"/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</a:rPr>
              <a:t>Dùng bút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nối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err="1">
                <a:solidFill>
                  <a:prstClr val="black"/>
                </a:solidFill>
                <a:latin typeface="Times New Roman" pitchFamily="18" charset="0"/>
              </a:rPr>
              <a:t>biểu</a:t>
            </a:r>
            <a:r>
              <a:rPr lang="en-US" altLang="en-US" sz="280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</a:rPr>
              <a:t>thức sau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sa</a:t>
            </a:r>
            <a:r>
              <a:rPr lang="vi-VN" altLang="en-US" sz="2800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cho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chúng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tạo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thành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endParaRPr lang="en-US" altLang="en-US" sz="2800" dirty="0">
              <a:solidFill>
                <a:prstClr val="black"/>
              </a:solidFill>
              <a:latin typeface="Times New Roman" pitchFamily="18" charset="0"/>
            </a:endParaRPr>
          </a:p>
          <a:p>
            <a:pPr algn="ctr"/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vế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hằng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đẳng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68991"/>
              </p:ext>
            </p:extLst>
          </p:nvPr>
        </p:nvGraphicFramePr>
        <p:xfrm>
          <a:off x="535021" y="2005013"/>
          <a:ext cx="4280399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3" imgW="1422360" imgH="279360" progId="Equation.DSMT4">
                  <p:embed/>
                </p:oleObj>
              </mc:Choice>
              <mc:Fallback>
                <p:oleObj name="Equation" r:id="rId3" imgW="142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1" y="2005013"/>
                        <a:ext cx="4280399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05625"/>
              </p:ext>
            </p:extLst>
          </p:nvPr>
        </p:nvGraphicFramePr>
        <p:xfrm>
          <a:off x="486383" y="2590800"/>
          <a:ext cx="303787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83" y="2590800"/>
                        <a:ext cx="303787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78318"/>
              </p:ext>
            </p:extLst>
          </p:nvPr>
        </p:nvGraphicFramePr>
        <p:xfrm>
          <a:off x="535021" y="3200400"/>
          <a:ext cx="2737346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1" y="3200400"/>
                        <a:ext cx="2737346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18674"/>
              </p:ext>
            </p:extLst>
          </p:nvPr>
        </p:nvGraphicFramePr>
        <p:xfrm>
          <a:off x="457199" y="3733800"/>
          <a:ext cx="190711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733800"/>
                        <a:ext cx="190711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91571"/>
              </p:ext>
            </p:extLst>
          </p:nvPr>
        </p:nvGraphicFramePr>
        <p:xfrm>
          <a:off x="457200" y="5410203"/>
          <a:ext cx="1794936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1" imgW="634680" imgH="279360" progId="Equation.DSMT4">
                  <p:embed/>
                </p:oleObj>
              </mc:Choice>
              <mc:Fallback>
                <p:oleObj name="Equation" r:id="rId11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3"/>
                        <a:ext cx="1794936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82471"/>
              </p:ext>
            </p:extLst>
          </p:nvPr>
        </p:nvGraphicFramePr>
        <p:xfrm>
          <a:off x="447472" y="4953000"/>
          <a:ext cx="432984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72" y="4953000"/>
                        <a:ext cx="432984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50699"/>
              </p:ext>
            </p:extLst>
          </p:nvPr>
        </p:nvGraphicFramePr>
        <p:xfrm>
          <a:off x="447471" y="4267203"/>
          <a:ext cx="4334079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5" imgW="1434960" imgH="279360" progId="Equation.DSMT4">
                  <p:embed/>
                </p:oleObj>
              </mc:Choice>
              <mc:Fallback>
                <p:oleObj name="Equation" r:id="rId15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71" y="4267203"/>
                        <a:ext cx="4334079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99345"/>
              </p:ext>
            </p:extLst>
          </p:nvPr>
        </p:nvGraphicFramePr>
        <p:xfrm>
          <a:off x="7052735" y="1981200"/>
          <a:ext cx="1860551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735" y="1981200"/>
                        <a:ext cx="1860551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95189"/>
              </p:ext>
            </p:extLst>
          </p:nvPr>
        </p:nvGraphicFramePr>
        <p:xfrm>
          <a:off x="7190317" y="5334003"/>
          <a:ext cx="2108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317" y="5334003"/>
                        <a:ext cx="21082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14282"/>
              </p:ext>
            </p:extLst>
          </p:nvPr>
        </p:nvGraphicFramePr>
        <p:xfrm>
          <a:off x="6995586" y="4941891"/>
          <a:ext cx="47117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21" imgW="1447560" imgH="228600" progId="Equation.DSMT4">
                  <p:embed/>
                </p:oleObj>
              </mc:Choice>
              <mc:Fallback>
                <p:oleObj name="Equation" r:id="rId21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586" y="4941891"/>
                        <a:ext cx="47117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59094"/>
              </p:ext>
            </p:extLst>
          </p:nvPr>
        </p:nvGraphicFramePr>
        <p:xfrm>
          <a:off x="7154333" y="4267203"/>
          <a:ext cx="2025651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23" imgW="622080" imgH="279360" progId="Equation.DSMT4">
                  <p:embed/>
                </p:oleObj>
              </mc:Choice>
              <mc:Fallback>
                <p:oleObj name="Equation" r:id="rId23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333" y="4267203"/>
                        <a:ext cx="2025651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3054"/>
              </p:ext>
            </p:extLst>
          </p:nvPr>
        </p:nvGraphicFramePr>
        <p:xfrm>
          <a:off x="7126817" y="3733800"/>
          <a:ext cx="1945216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817" y="3733800"/>
                        <a:ext cx="1945216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39384"/>
              </p:ext>
            </p:extLst>
          </p:nvPr>
        </p:nvGraphicFramePr>
        <p:xfrm>
          <a:off x="7154335" y="3124200"/>
          <a:ext cx="30607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27" imgW="939600" imgH="228600" progId="Equation.DSMT4">
                  <p:embed/>
                </p:oleObj>
              </mc:Choice>
              <mc:Fallback>
                <p:oleObj name="Equation" r:id="rId2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335" y="3124200"/>
                        <a:ext cx="30607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33012"/>
              </p:ext>
            </p:extLst>
          </p:nvPr>
        </p:nvGraphicFramePr>
        <p:xfrm>
          <a:off x="7154335" y="2590800"/>
          <a:ext cx="1860551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335" y="2590800"/>
                        <a:ext cx="1860551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75"/>
          <p:cNvSpPr>
            <a:spLocks noChangeShapeType="1"/>
          </p:cNvSpPr>
          <p:nvPr/>
        </p:nvSpPr>
        <p:spPr bwMode="auto">
          <a:xfrm>
            <a:off x="4775200" y="2362200"/>
            <a:ext cx="24384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Line 76"/>
          <p:cNvSpPr>
            <a:spLocks noChangeShapeType="1"/>
          </p:cNvSpPr>
          <p:nvPr/>
        </p:nvSpPr>
        <p:spPr bwMode="auto">
          <a:xfrm>
            <a:off x="4368800" y="2895600"/>
            <a:ext cx="2946400" cy="121920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Line 77"/>
          <p:cNvSpPr>
            <a:spLocks noChangeShapeType="1"/>
          </p:cNvSpPr>
          <p:nvPr/>
        </p:nvSpPr>
        <p:spPr bwMode="auto">
          <a:xfrm>
            <a:off x="4267200" y="3429000"/>
            <a:ext cx="2946400" cy="129540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Line 78"/>
          <p:cNvSpPr>
            <a:spLocks noChangeShapeType="1"/>
          </p:cNvSpPr>
          <p:nvPr/>
        </p:nvSpPr>
        <p:spPr bwMode="auto">
          <a:xfrm flipV="1">
            <a:off x="4368800" y="3505200"/>
            <a:ext cx="2844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Line 79"/>
          <p:cNvSpPr>
            <a:spLocks noChangeShapeType="1"/>
          </p:cNvSpPr>
          <p:nvPr/>
        </p:nvSpPr>
        <p:spPr bwMode="auto">
          <a:xfrm flipV="1">
            <a:off x="4572000" y="2438400"/>
            <a:ext cx="2743200" cy="2209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Line 80"/>
          <p:cNvSpPr>
            <a:spLocks noChangeShapeType="1"/>
          </p:cNvSpPr>
          <p:nvPr/>
        </p:nvSpPr>
        <p:spPr bwMode="auto">
          <a:xfrm>
            <a:off x="4673600" y="5257800"/>
            <a:ext cx="28448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Line 81"/>
          <p:cNvSpPr>
            <a:spLocks noChangeShapeType="1"/>
          </p:cNvSpPr>
          <p:nvPr/>
        </p:nvSpPr>
        <p:spPr bwMode="auto">
          <a:xfrm flipV="1">
            <a:off x="4368800" y="5181600"/>
            <a:ext cx="2844800" cy="533400"/>
          </a:xfrm>
          <a:prstGeom prst="line">
            <a:avLst/>
          </a:prstGeom>
          <a:noFill/>
          <a:ln w="28575">
            <a:solidFill>
              <a:srgbClr val="3333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9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58" y="-44624"/>
            <a:ext cx="929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75720" y="692696"/>
            <a:ext cx="4032448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07568" y="2132856"/>
            <a:ext cx="7474336" cy="1384995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-"/>
            </a:pPr>
            <a:r>
              <a:rPr lang="en-US" altLang="en-US" sz="2800" b="1" err="1">
                <a:solidFill>
                  <a:prstClr val="black"/>
                </a:solidFill>
                <a:latin typeface="Times New Roman" pitchFamily="18" charset="0"/>
              </a:rPr>
              <a:t>Học</a:t>
            </a: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itchFamily="18" charset="0"/>
              </a:rPr>
              <a:t>thuộc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</a:rPr>
              <a:t>bảy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</a:rPr>
              <a:t>hằ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</a:rPr>
              <a:t>đẳ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</a:rPr>
              <a:t>thức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</a:rPr>
              <a:t>đá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</a:rPr>
              <a:t>nhớ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altLang="en-US" sz="2800" b="1" err="1">
                <a:solidFill>
                  <a:prstClr val="black"/>
                </a:solidFill>
                <a:latin typeface="Times New Roman" pitchFamily="18" charset="0"/>
              </a:rPr>
              <a:t>Xem</a:t>
            </a: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itchFamily="18" charset="0"/>
              </a:rPr>
              <a:t>trước ví dụ 2, ví dụ 3</a:t>
            </a:r>
          </a:p>
          <a:p>
            <a:pPr algn="just">
              <a:buFontTx/>
              <a:buChar char="-"/>
            </a:pP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itchFamily="18" charset="0"/>
              </a:rPr>
              <a:t>Làm bài tập 18;19;20/41 sgk.</a:t>
            </a:r>
            <a:endParaRPr lang="en-US" altLang="en-US" sz="28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48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323041" y="1619899"/>
            <a:ext cx="7406563" cy="2834622"/>
          </a:xfrm>
          <a:prstGeom prst="rect">
            <a:avLst/>
          </a:prstGeom>
          <a:noFill/>
        </p:spPr>
        <p:txBody>
          <a:bodyPr wrap="square" rtlCol="0">
            <a:prstTxWarp prst="textWave2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6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CẢM ƠN  </a:t>
            </a:r>
            <a:r>
              <a:rPr kumimoji="0" lang="en-US" altLang="en-GB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quý</a:t>
            </a:r>
            <a:r>
              <a:rPr kumimoji="0" lang="en-US" altLang="en-GB" sz="66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 </a:t>
            </a:r>
            <a:r>
              <a:rPr kumimoji="0" lang="en-US" altLang="en-GB" sz="66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thầy</a:t>
            </a:r>
            <a:r>
              <a:rPr kumimoji="0" lang="en-US" altLang="en-GB" sz="66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 </a:t>
            </a:r>
            <a:r>
              <a:rPr kumimoji="0" lang="en-US" altLang="en-GB" sz="66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cô</a:t>
            </a:r>
            <a:r>
              <a:rPr kumimoji="0" lang="en-US" altLang="en-GB" sz="66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 </a:t>
            </a:r>
            <a:r>
              <a:rPr kumimoji="0" lang="en-US" altLang="en-GB" sz="66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và</a:t>
            </a:r>
            <a:r>
              <a:rPr kumimoji="0" lang="en-US" altLang="en-GB" sz="66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 </a:t>
            </a:r>
            <a:r>
              <a:rPr kumimoji="0" lang="en-US" altLang="en-GB" sz="6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CÁC EM </a:t>
            </a:r>
            <a:r>
              <a:rPr kumimoji="0" lang="en-US" altLang="en-GB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học</a:t>
            </a:r>
            <a:r>
              <a:rPr kumimoji="0" lang="en-US" altLang="en-GB" sz="66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 </a:t>
            </a:r>
            <a:r>
              <a:rPr kumimoji="0" lang="en-US" altLang="en-GB" sz="66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lgerian" panose="04020705040A02060702" charset="0"/>
                <a:ea typeface="方正彩云_GBK" panose="03000509000000000000" charset="-122"/>
                <a:cs typeface="Algerian" panose="04020705040A02060702" charset="0"/>
                <a:sym typeface="+mn-ea"/>
              </a:rPr>
              <a:t>sinh</a:t>
            </a:r>
            <a:endParaRPr kumimoji="0" lang="en-US" altLang="en-GB" sz="6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lgerian" panose="04020705040A02060702" charset="0"/>
              <a:ea typeface="方正彩云_GBK" panose="03000509000000000000" charset="-122"/>
              <a:cs typeface="Algerian" panose="04020705040A02060702" charset="0"/>
              <a:sym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277109" y="2015490"/>
            <a:ext cx="8075931" cy="2771775"/>
            <a:chOff x="3586" y="3174"/>
            <a:chExt cx="12718" cy="4365"/>
          </a:xfrm>
        </p:grpSpPr>
        <p:grpSp>
          <p:nvGrpSpPr>
            <p:cNvPr id="6" name="组合 5"/>
            <p:cNvGrpSpPr/>
            <p:nvPr/>
          </p:nvGrpSpPr>
          <p:grpSpPr>
            <a:xfrm>
              <a:off x="3586" y="3174"/>
              <a:ext cx="1895" cy="1684"/>
              <a:chOff x="4002" y="3480"/>
              <a:chExt cx="1895" cy="1684"/>
            </a:xfrm>
          </p:grpSpPr>
          <p:sp>
            <p:nvSpPr>
              <p:cNvPr id="23" name="Google Shape;199;p25"/>
              <p:cNvSpPr/>
              <p:nvPr/>
            </p:nvSpPr>
            <p:spPr>
              <a:xfrm>
                <a:off x="4002" y="3653"/>
                <a:ext cx="929" cy="893"/>
              </a:xfrm>
              <a:custGeom>
                <a:avLst/>
                <a:gdLst/>
                <a:ahLst/>
                <a:cxnLst/>
                <a:rect l="l" t="t" r="r" b="b"/>
                <a:pathLst>
                  <a:path w="7895" h="7590" extrusionOk="0">
                    <a:moveTo>
                      <a:pt x="3087" y="1"/>
                    </a:moveTo>
                    <a:cubicBezTo>
                      <a:pt x="3078" y="1"/>
                      <a:pt x="3069" y="1"/>
                      <a:pt x="3061" y="1"/>
                    </a:cubicBezTo>
                    <a:cubicBezTo>
                      <a:pt x="2441" y="61"/>
                      <a:pt x="2334" y="2585"/>
                      <a:pt x="2334" y="2585"/>
                    </a:cubicBezTo>
                    <a:cubicBezTo>
                      <a:pt x="2334" y="2585"/>
                      <a:pt x="120" y="3216"/>
                      <a:pt x="36" y="3811"/>
                    </a:cubicBezTo>
                    <a:cubicBezTo>
                      <a:pt x="1" y="4407"/>
                      <a:pt x="2322" y="4907"/>
                      <a:pt x="2322" y="4907"/>
                    </a:cubicBezTo>
                    <a:cubicBezTo>
                      <a:pt x="2322" y="4907"/>
                      <a:pt x="1906" y="7526"/>
                      <a:pt x="2322" y="7586"/>
                    </a:cubicBezTo>
                    <a:cubicBezTo>
                      <a:pt x="2338" y="7588"/>
                      <a:pt x="2355" y="7589"/>
                      <a:pt x="2372" y="7589"/>
                    </a:cubicBezTo>
                    <a:cubicBezTo>
                      <a:pt x="3065" y="7589"/>
                      <a:pt x="4597" y="5728"/>
                      <a:pt x="4597" y="5728"/>
                    </a:cubicBezTo>
                    <a:cubicBezTo>
                      <a:pt x="4597" y="5728"/>
                      <a:pt x="6353" y="6457"/>
                      <a:pt x="7163" y="6457"/>
                    </a:cubicBezTo>
                    <a:cubicBezTo>
                      <a:pt x="7325" y="6457"/>
                      <a:pt x="7448" y="6429"/>
                      <a:pt x="7514" y="6359"/>
                    </a:cubicBezTo>
                    <a:cubicBezTo>
                      <a:pt x="7895" y="5943"/>
                      <a:pt x="6156" y="3871"/>
                      <a:pt x="6156" y="3871"/>
                    </a:cubicBezTo>
                    <a:cubicBezTo>
                      <a:pt x="6156" y="3871"/>
                      <a:pt x="7704" y="2573"/>
                      <a:pt x="7502" y="2014"/>
                    </a:cubicBezTo>
                    <a:cubicBezTo>
                      <a:pt x="7386" y="1687"/>
                      <a:pt x="6528" y="1617"/>
                      <a:pt x="5813" y="1617"/>
                    </a:cubicBezTo>
                    <a:cubicBezTo>
                      <a:pt x="5278" y="1617"/>
                      <a:pt x="4823" y="1656"/>
                      <a:pt x="4823" y="1656"/>
                    </a:cubicBezTo>
                    <a:cubicBezTo>
                      <a:pt x="4823" y="1656"/>
                      <a:pt x="3723" y="1"/>
                      <a:pt x="308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24" name="Google Shape;199;p25"/>
              <p:cNvSpPr/>
              <p:nvPr/>
            </p:nvSpPr>
            <p:spPr>
              <a:xfrm>
                <a:off x="5349" y="3480"/>
                <a:ext cx="548" cy="527"/>
              </a:xfrm>
              <a:custGeom>
                <a:avLst/>
                <a:gdLst/>
                <a:ahLst/>
                <a:cxnLst/>
                <a:rect l="l" t="t" r="r" b="b"/>
                <a:pathLst>
                  <a:path w="7895" h="7590" extrusionOk="0">
                    <a:moveTo>
                      <a:pt x="3087" y="1"/>
                    </a:moveTo>
                    <a:cubicBezTo>
                      <a:pt x="3078" y="1"/>
                      <a:pt x="3069" y="1"/>
                      <a:pt x="3061" y="1"/>
                    </a:cubicBezTo>
                    <a:cubicBezTo>
                      <a:pt x="2441" y="61"/>
                      <a:pt x="2334" y="2585"/>
                      <a:pt x="2334" y="2585"/>
                    </a:cubicBezTo>
                    <a:cubicBezTo>
                      <a:pt x="2334" y="2585"/>
                      <a:pt x="120" y="3216"/>
                      <a:pt x="36" y="3811"/>
                    </a:cubicBezTo>
                    <a:cubicBezTo>
                      <a:pt x="1" y="4407"/>
                      <a:pt x="2322" y="4907"/>
                      <a:pt x="2322" y="4907"/>
                    </a:cubicBezTo>
                    <a:cubicBezTo>
                      <a:pt x="2322" y="4907"/>
                      <a:pt x="1906" y="7526"/>
                      <a:pt x="2322" y="7586"/>
                    </a:cubicBezTo>
                    <a:cubicBezTo>
                      <a:pt x="2338" y="7588"/>
                      <a:pt x="2355" y="7589"/>
                      <a:pt x="2372" y="7589"/>
                    </a:cubicBezTo>
                    <a:cubicBezTo>
                      <a:pt x="3065" y="7589"/>
                      <a:pt x="4597" y="5728"/>
                      <a:pt x="4597" y="5728"/>
                    </a:cubicBezTo>
                    <a:cubicBezTo>
                      <a:pt x="4597" y="5728"/>
                      <a:pt x="6353" y="6457"/>
                      <a:pt x="7163" y="6457"/>
                    </a:cubicBezTo>
                    <a:cubicBezTo>
                      <a:pt x="7325" y="6457"/>
                      <a:pt x="7448" y="6429"/>
                      <a:pt x="7514" y="6359"/>
                    </a:cubicBezTo>
                    <a:cubicBezTo>
                      <a:pt x="7895" y="5943"/>
                      <a:pt x="6156" y="3871"/>
                      <a:pt x="6156" y="3871"/>
                    </a:cubicBezTo>
                    <a:cubicBezTo>
                      <a:pt x="6156" y="3871"/>
                      <a:pt x="7704" y="2573"/>
                      <a:pt x="7502" y="2014"/>
                    </a:cubicBezTo>
                    <a:cubicBezTo>
                      <a:pt x="7386" y="1687"/>
                      <a:pt x="6528" y="1617"/>
                      <a:pt x="5813" y="1617"/>
                    </a:cubicBezTo>
                    <a:cubicBezTo>
                      <a:pt x="5278" y="1617"/>
                      <a:pt x="4823" y="1656"/>
                      <a:pt x="4823" y="1656"/>
                    </a:cubicBezTo>
                    <a:cubicBezTo>
                      <a:pt x="4823" y="1656"/>
                      <a:pt x="3723" y="1"/>
                      <a:pt x="308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28" name="Google Shape;199;p25"/>
              <p:cNvSpPr/>
              <p:nvPr/>
            </p:nvSpPr>
            <p:spPr>
              <a:xfrm>
                <a:off x="5266" y="4758"/>
                <a:ext cx="422" cy="406"/>
              </a:xfrm>
              <a:custGeom>
                <a:avLst/>
                <a:gdLst/>
                <a:ahLst/>
                <a:cxnLst/>
                <a:rect l="l" t="t" r="r" b="b"/>
                <a:pathLst>
                  <a:path w="7895" h="7590" extrusionOk="0">
                    <a:moveTo>
                      <a:pt x="3087" y="1"/>
                    </a:moveTo>
                    <a:cubicBezTo>
                      <a:pt x="3078" y="1"/>
                      <a:pt x="3069" y="1"/>
                      <a:pt x="3061" y="1"/>
                    </a:cubicBezTo>
                    <a:cubicBezTo>
                      <a:pt x="2441" y="61"/>
                      <a:pt x="2334" y="2585"/>
                      <a:pt x="2334" y="2585"/>
                    </a:cubicBezTo>
                    <a:cubicBezTo>
                      <a:pt x="2334" y="2585"/>
                      <a:pt x="120" y="3216"/>
                      <a:pt x="36" y="3811"/>
                    </a:cubicBezTo>
                    <a:cubicBezTo>
                      <a:pt x="1" y="4407"/>
                      <a:pt x="2322" y="4907"/>
                      <a:pt x="2322" y="4907"/>
                    </a:cubicBezTo>
                    <a:cubicBezTo>
                      <a:pt x="2322" y="4907"/>
                      <a:pt x="1906" y="7526"/>
                      <a:pt x="2322" y="7586"/>
                    </a:cubicBezTo>
                    <a:cubicBezTo>
                      <a:pt x="2338" y="7588"/>
                      <a:pt x="2355" y="7589"/>
                      <a:pt x="2372" y="7589"/>
                    </a:cubicBezTo>
                    <a:cubicBezTo>
                      <a:pt x="3065" y="7589"/>
                      <a:pt x="4597" y="5728"/>
                      <a:pt x="4597" y="5728"/>
                    </a:cubicBezTo>
                    <a:cubicBezTo>
                      <a:pt x="4597" y="5728"/>
                      <a:pt x="6353" y="6457"/>
                      <a:pt x="7163" y="6457"/>
                    </a:cubicBezTo>
                    <a:cubicBezTo>
                      <a:pt x="7325" y="6457"/>
                      <a:pt x="7448" y="6429"/>
                      <a:pt x="7514" y="6359"/>
                    </a:cubicBezTo>
                    <a:cubicBezTo>
                      <a:pt x="7895" y="5943"/>
                      <a:pt x="6156" y="3871"/>
                      <a:pt x="6156" y="3871"/>
                    </a:cubicBezTo>
                    <a:cubicBezTo>
                      <a:pt x="6156" y="3871"/>
                      <a:pt x="7704" y="2573"/>
                      <a:pt x="7502" y="2014"/>
                    </a:cubicBezTo>
                    <a:cubicBezTo>
                      <a:pt x="7386" y="1687"/>
                      <a:pt x="6528" y="1617"/>
                      <a:pt x="5813" y="1617"/>
                    </a:cubicBezTo>
                    <a:cubicBezTo>
                      <a:pt x="5278" y="1617"/>
                      <a:pt x="4823" y="1656"/>
                      <a:pt x="4823" y="1656"/>
                    </a:cubicBezTo>
                    <a:cubicBezTo>
                      <a:pt x="4823" y="1656"/>
                      <a:pt x="3723" y="1"/>
                      <a:pt x="308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14216" y="3347"/>
              <a:ext cx="2088" cy="4192"/>
              <a:chOff x="14034" y="3174"/>
              <a:chExt cx="2088" cy="4192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14228" y="3174"/>
                <a:ext cx="1895" cy="1684"/>
                <a:chOff x="4002" y="3480"/>
                <a:chExt cx="1895" cy="1684"/>
              </a:xfrm>
            </p:grpSpPr>
            <p:sp>
              <p:nvSpPr>
                <p:cNvPr id="8" name="Google Shape;199;p25"/>
                <p:cNvSpPr/>
                <p:nvPr/>
              </p:nvSpPr>
              <p:spPr>
                <a:xfrm>
                  <a:off x="4002" y="3653"/>
                  <a:ext cx="771" cy="7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95" h="7590" extrusionOk="0">
                      <a:moveTo>
                        <a:pt x="3087" y="1"/>
                      </a:moveTo>
                      <a:cubicBezTo>
                        <a:pt x="3078" y="1"/>
                        <a:pt x="3069" y="1"/>
                        <a:pt x="3061" y="1"/>
                      </a:cubicBezTo>
                      <a:cubicBezTo>
                        <a:pt x="2441" y="61"/>
                        <a:pt x="2334" y="2585"/>
                        <a:pt x="2334" y="2585"/>
                      </a:cubicBezTo>
                      <a:cubicBezTo>
                        <a:pt x="2334" y="2585"/>
                        <a:pt x="120" y="3216"/>
                        <a:pt x="36" y="3811"/>
                      </a:cubicBezTo>
                      <a:cubicBezTo>
                        <a:pt x="1" y="4407"/>
                        <a:pt x="2322" y="4907"/>
                        <a:pt x="2322" y="4907"/>
                      </a:cubicBezTo>
                      <a:cubicBezTo>
                        <a:pt x="2322" y="4907"/>
                        <a:pt x="1906" y="7526"/>
                        <a:pt x="2322" y="7586"/>
                      </a:cubicBezTo>
                      <a:cubicBezTo>
                        <a:pt x="2338" y="7588"/>
                        <a:pt x="2355" y="7589"/>
                        <a:pt x="2372" y="7589"/>
                      </a:cubicBezTo>
                      <a:cubicBezTo>
                        <a:pt x="3065" y="7589"/>
                        <a:pt x="4597" y="5728"/>
                        <a:pt x="4597" y="5728"/>
                      </a:cubicBezTo>
                      <a:cubicBezTo>
                        <a:pt x="4597" y="5728"/>
                        <a:pt x="6353" y="6457"/>
                        <a:pt x="7163" y="6457"/>
                      </a:cubicBezTo>
                      <a:cubicBezTo>
                        <a:pt x="7325" y="6457"/>
                        <a:pt x="7448" y="6429"/>
                        <a:pt x="7514" y="6359"/>
                      </a:cubicBezTo>
                      <a:cubicBezTo>
                        <a:pt x="7895" y="5943"/>
                        <a:pt x="6156" y="3871"/>
                        <a:pt x="6156" y="3871"/>
                      </a:cubicBezTo>
                      <a:cubicBezTo>
                        <a:pt x="6156" y="3871"/>
                        <a:pt x="7704" y="2573"/>
                        <a:pt x="7502" y="2014"/>
                      </a:cubicBezTo>
                      <a:cubicBezTo>
                        <a:pt x="7386" y="1687"/>
                        <a:pt x="6528" y="1617"/>
                        <a:pt x="5813" y="1617"/>
                      </a:cubicBezTo>
                      <a:cubicBezTo>
                        <a:pt x="5278" y="1617"/>
                        <a:pt x="4823" y="1656"/>
                        <a:pt x="4823" y="1656"/>
                      </a:cubicBezTo>
                      <a:cubicBezTo>
                        <a:pt x="4823" y="1656"/>
                        <a:pt x="3723" y="1"/>
                        <a:pt x="3087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endParaRPr>
                </a:p>
              </p:txBody>
            </p:sp>
            <p:sp>
              <p:nvSpPr>
                <p:cNvPr id="9" name="Google Shape;199;p25"/>
                <p:cNvSpPr/>
                <p:nvPr/>
              </p:nvSpPr>
              <p:spPr>
                <a:xfrm>
                  <a:off x="5349" y="3480"/>
                  <a:ext cx="548" cy="5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95" h="7590" extrusionOk="0">
                      <a:moveTo>
                        <a:pt x="3087" y="1"/>
                      </a:moveTo>
                      <a:cubicBezTo>
                        <a:pt x="3078" y="1"/>
                        <a:pt x="3069" y="1"/>
                        <a:pt x="3061" y="1"/>
                      </a:cubicBezTo>
                      <a:cubicBezTo>
                        <a:pt x="2441" y="61"/>
                        <a:pt x="2334" y="2585"/>
                        <a:pt x="2334" y="2585"/>
                      </a:cubicBezTo>
                      <a:cubicBezTo>
                        <a:pt x="2334" y="2585"/>
                        <a:pt x="120" y="3216"/>
                        <a:pt x="36" y="3811"/>
                      </a:cubicBezTo>
                      <a:cubicBezTo>
                        <a:pt x="1" y="4407"/>
                        <a:pt x="2322" y="4907"/>
                        <a:pt x="2322" y="4907"/>
                      </a:cubicBezTo>
                      <a:cubicBezTo>
                        <a:pt x="2322" y="4907"/>
                        <a:pt x="1906" y="7526"/>
                        <a:pt x="2322" y="7586"/>
                      </a:cubicBezTo>
                      <a:cubicBezTo>
                        <a:pt x="2338" y="7588"/>
                        <a:pt x="2355" y="7589"/>
                        <a:pt x="2372" y="7589"/>
                      </a:cubicBezTo>
                      <a:cubicBezTo>
                        <a:pt x="3065" y="7589"/>
                        <a:pt x="4597" y="5728"/>
                        <a:pt x="4597" y="5728"/>
                      </a:cubicBezTo>
                      <a:cubicBezTo>
                        <a:pt x="4597" y="5728"/>
                        <a:pt x="6353" y="6457"/>
                        <a:pt x="7163" y="6457"/>
                      </a:cubicBezTo>
                      <a:cubicBezTo>
                        <a:pt x="7325" y="6457"/>
                        <a:pt x="7448" y="6429"/>
                        <a:pt x="7514" y="6359"/>
                      </a:cubicBezTo>
                      <a:cubicBezTo>
                        <a:pt x="7895" y="5943"/>
                        <a:pt x="6156" y="3871"/>
                        <a:pt x="6156" y="3871"/>
                      </a:cubicBezTo>
                      <a:cubicBezTo>
                        <a:pt x="6156" y="3871"/>
                        <a:pt x="7704" y="2573"/>
                        <a:pt x="7502" y="2014"/>
                      </a:cubicBezTo>
                      <a:cubicBezTo>
                        <a:pt x="7386" y="1687"/>
                        <a:pt x="6528" y="1617"/>
                        <a:pt x="5813" y="1617"/>
                      </a:cubicBezTo>
                      <a:cubicBezTo>
                        <a:pt x="5278" y="1617"/>
                        <a:pt x="4823" y="1656"/>
                        <a:pt x="4823" y="1656"/>
                      </a:cubicBezTo>
                      <a:cubicBezTo>
                        <a:pt x="4823" y="1656"/>
                        <a:pt x="3723" y="1"/>
                        <a:pt x="3087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endParaRPr>
                </a:p>
              </p:txBody>
            </p:sp>
            <p:sp>
              <p:nvSpPr>
                <p:cNvPr id="10" name="Google Shape;199;p25"/>
                <p:cNvSpPr/>
                <p:nvPr/>
              </p:nvSpPr>
              <p:spPr>
                <a:xfrm>
                  <a:off x="5266" y="4758"/>
                  <a:ext cx="422" cy="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95" h="7590" extrusionOk="0">
                      <a:moveTo>
                        <a:pt x="3087" y="1"/>
                      </a:moveTo>
                      <a:cubicBezTo>
                        <a:pt x="3078" y="1"/>
                        <a:pt x="3069" y="1"/>
                        <a:pt x="3061" y="1"/>
                      </a:cubicBezTo>
                      <a:cubicBezTo>
                        <a:pt x="2441" y="61"/>
                        <a:pt x="2334" y="2585"/>
                        <a:pt x="2334" y="2585"/>
                      </a:cubicBezTo>
                      <a:cubicBezTo>
                        <a:pt x="2334" y="2585"/>
                        <a:pt x="120" y="3216"/>
                        <a:pt x="36" y="3811"/>
                      </a:cubicBezTo>
                      <a:cubicBezTo>
                        <a:pt x="1" y="4407"/>
                        <a:pt x="2322" y="4907"/>
                        <a:pt x="2322" y="4907"/>
                      </a:cubicBezTo>
                      <a:cubicBezTo>
                        <a:pt x="2322" y="4907"/>
                        <a:pt x="1906" y="7526"/>
                        <a:pt x="2322" y="7586"/>
                      </a:cubicBezTo>
                      <a:cubicBezTo>
                        <a:pt x="2338" y="7588"/>
                        <a:pt x="2355" y="7589"/>
                        <a:pt x="2372" y="7589"/>
                      </a:cubicBezTo>
                      <a:cubicBezTo>
                        <a:pt x="3065" y="7589"/>
                        <a:pt x="4597" y="5728"/>
                        <a:pt x="4597" y="5728"/>
                      </a:cubicBezTo>
                      <a:cubicBezTo>
                        <a:pt x="4597" y="5728"/>
                        <a:pt x="6353" y="6457"/>
                        <a:pt x="7163" y="6457"/>
                      </a:cubicBezTo>
                      <a:cubicBezTo>
                        <a:pt x="7325" y="6457"/>
                        <a:pt x="7448" y="6429"/>
                        <a:pt x="7514" y="6359"/>
                      </a:cubicBezTo>
                      <a:cubicBezTo>
                        <a:pt x="7895" y="5943"/>
                        <a:pt x="6156" y="3871"/>
                        <a:pt x="6156" y="3871"/>
                      </a:cubicBezTo>
                      <a:cubicBezTo>
                        <a:pt x="6156" y="3871"/>
                        <a:pt x="7704" y="2573"/>
                        <a:pt x="7502" y="2014"/>
                      </a:cubicBezTo>
                      <a:cubicBezTo>
                        <a:pt x="7386" y="1687"/>
                        <a:pt x="6528" y="1617"/>
                        <a:pt x="5813" y="1617"/>
                      </a:cubicBezTo>
                      <a:cubicBezTo>
                        <a:pt x="5278" y="1617"/>
                        <a:pt x="4823" y="1656"/>
                        <a:pt x="4823" y="1656"/>
                      </a:cubicBezTo>
                      <a:cubicBezTo>
                        <a:pt x="4823" y="1656"/>
                        <a:pt x="3723" y="1"/>
                        <a:pt x="3087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微软雅黑"/>
                    <a:cs typeface="+mn-cs"/>
                  </a:endParaRPr>
                </a:p>
              </p:txBody>
            </p:sp>
          </p:grpSp>
          <p:sp>
            <p:nvSpPr>
              <p:cNvPr id="11" name="Google Shape;199;p25"/>
              <p:cNvSpPr/>
              <p:nvPr/>
            </p:nvSpPr>
            <p:spPr>
              <a:xfrm>
                <a:off x="14034" y="5210"/>
                <a:ext cx="422" cy="406"/>
              </a:xfrm>
              <a:custGeom>
                <a:avLst/>
                <a:gdLst/>
                <a:ahLst/>
                <a:cxnLst/>
                <a:rect l="l" t="t" r="r" b="b"/>
                <a:pathLst>
                  <a:path w="7895" h="7590" extrusionOk="0">
                    <a:moveTo>
                      <a:pt x="3087" y="1"/>
                    </a:moveTo>
                    <a:cubicBezTo>
                      <a:pt x="3078" y="1"/>
                      <a:pt x="3069" y="1"/>
                      <a:pt x="3061" y="1"/>
                    </a:cubicBezTo>
                    <a:cubicBezTo>
                      <a:pt x="2441" y="61"/>
                      <a:pt x="2334" y="2585"/>
                      <a:pt x="2334" y="2585"/>
                    </a:cubicBezTo>
                    <a:cubicBezTo>
                      <a:pt x="2334" y="2585"/>
                      <a:pt x="120" y="3216"/>
                      <a:pt x="36" y="3811"/>
                    </a:cubicBezTo>
                    <a:cubicBezTo>
                      <a:pt x="1" y="4407"/>
                      <a:pt x="2322" y="4907"/>
                      <a:pt x="2322" y="4907"/>
                    </a:cubicBezTo>
                    <a:cubicBezTo>
                      <a:pt x="2322" y="4907"/>
                      <a:pt x="1906" y="7526"/>
                      <a:pt x="2322" y="7586"/>
                    </a:cubicBezTo>
                    <a:cubicBezTo>
                      <a:pt x="2338" y="7588"/>
                      <a:pt x="2355" y="7589"/>
                      <a:pt x="2372" y="7589"/>
                    </a:cubicBezTo>
                    <a:cubicBezTo>
                      <a:pt x="3065" y="7589"/>
                      <a:pt x="4597" y="5728"/>
                      <a:pt x="4597" y="5728"/>
                    </a:cubicBezTo>
                    <a:cubicBezTo>
                      <a:pt x="4597" y="5728"/>
                      <a:pt x="6353" y="6457"/>
                      <a:pt x="7163" y="6457"/>
                    </a:cubicBezTo>
                    <a:cubicBezTo>
                      <a:pt x="7325" y="6457"/>
                      <a:pt x="7448" y="6429"/>
                      <a:pt x="7514" y="6359"/>
                    </a:cubicBezTo>
                    <a:cubicBezTo>
                      <a:pt x="7895" y="5943"/>
                      <a:pt x="6156" y="3871"/>
                      <a:pt x="6156" y="3871"/>
                    </a:cubicBezTo>
                    <a:cubicBezTo>
                      <a:pt x="6156" y="3871"/>
                      <a:pt x="7704" y="2573"/>
                      <a:pt x="7502" y="2014"/>
                    </a:cubicBezTo>
                    <a:cubicBezTo>
                      <a:pt x="7386" y="1687"/>
                      <a:pt x="6528" y="1617"/>
                      <a:pt x="5813" y="1617"/>
                    </a:cubicBezTo>
                    <a:cubicBezTo>
                      <a:pt x="5278" y="1617"/>
                      <a:pt x="4823" y="1656"/>
                      <a:pt x="4823" y="1656"/>
                    </a:cubicBezTo>
                    <a:cubicBezTo>
                      <a:pt x="4823" y="1656"/>
                      <a:pt x="3723" y="1"/>
                      <a:pt x="308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2" name="Google Shape;199;p25"/>
              <p:cNvSpPr/>
              <p:nvPr/>
            </p:nvSpPr>
            <p:spPr>
              <a:xfrm>
                <a:off x="14034" y="6960"/>
                <a:ext cx="422" cy="406"/>
              </a:xfrm>
              <a:custGeom>
                <a:avLst/>
                <a:gdLst/>
                <a:ahLst/>
                <a:cxnLst/>
                <a:rect l="l" t="t" r="r" b="b"/>
                <a:pathLst>
                  <a:path w="7895" h="7590" extrusionOk="0">
                    <a:moveTo>
                      <a:pt x="3087" y="1"/>
                    </a:moveTo>
                    <a:cubicBezTo>
                      <a:pt x="3078" y="1"/>
                      <a:pt x="3069" y="1"/>
                      <a:pt x="3061" y="1"/>
                    </a:cubicBezTo>
                    <a:cubicBezTo>
                      <a:pt x="2441" y="61"/>
                      <a:pt x="2334" y="2585"/>
                      <a:pt x="2334" y="2585"/>
                    </a:cubicBezTo>
                    <a:cubicBezTo>
                      <a:pt x="2334" y="2585"/>
                      <a:pt x="120" y="3216"/>
                      <a:pt x="36" y="3811"/>
                    </a:cubicBezTo>
                    <a:cubicBezTo>
                      <a:pt x="1" y="4407"/>
                      <a:pt x="2322" y="4907"/>
                      <a:pt x="2322" y="4907"/>
                    </a:cubicBezTo>
                    <a:cubicBezTo>
                      <a:pt x="2322" y="4907"/>
                      <a:pt x="1906" y="7526"/>
                      <a:pt x="2322" y="7586"/>
                    </a:cubicBezTo>
                    <a:cubicBezTo>
                      <a:pt x="2338" y="7588"/>
                      <a:pt x="2355" y="7589"/>
                      <a:pt x="2372" y="7589"/>
                    </a:cubicBezTo>
                    <a:cubicBezTo>
                      <a:pt x="3065" y="7589"/>
                      <a:pt x="4597" y="5728"/>
                      <a:pt x="4597" y="5728"/>
                    </a:cubicBezTo>
                    <a:cubicBezTo>
                      <a:pt x="4597" y="5728"/>
                      <a:pt x="6353" y="6457"/>
                      <a:pt x="7163" y="6457"/>
                    </a:cubicBezTo>
                    <a:cubicBezTo>
                      <a:pt x="7325" y="6457"/>
                      <a:pt x="7448" y="6429"/>
                      <a:pt x="7514" y="6359"/>
                    </a:cubicBezTo>
                    <a:cubicBezTo>
                      <a:pt x="7895" y="5943"/>
                      <a:pt x="6156" y="3871"/>
                      <a:pt x="6156" y="3871"/>
                    </a:cubicBezTo>
                    <a:cubicBezTo>
                      <a:pt x="6156" y="3871"/>
                      <a:pt x="7704" y="2573"/>
                      <a:pt x="7502" y="2014"/>
                    </a:cubicBezTo>
                    <a:cubicBezTo>
                      <a:pt x="7386" y="1687"/>
                      <a:pt x="6528" y="1617"/>
                      <a:pt x="5813" y="1617"/>
                    </a:cubicBezTo>
                    <a:cubicBezTo>
                      <a:pt x="5278" y="1617"/>
                      <a:pt x="4823" y="1656"/>
                      <a:pt x="4823" y="1656"/>
                    </a:cubicBezTo>
                    <a:cubicBezTo>
                      <a:pt x="4823" y="1656"/>
                      <a:pt x="3723" y="1"/>
                      <a:pt x="308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</p:grpSp>
      <p:sp>
        <p:nvSpPr>
          <p:cNvPr id="22" name="Google Shape;200;p25"/>
          <p:cNvSpPr/>
          <p:nvPr/>
        </p:nvSpPr>
        <p:spPr>
          <a:xfrm>
            <a:off x="5521689" y="5570366"/>
            <a:ext cx="1551855" cy="117673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53674" y="399415"/>
            <a:ext cx="10915015" cy="5966460"/>
            <a:chOff x="242" y="629"/>
            <a:chExt cx="17189" cy="9396"/>
          </a:xfrm>
        </p:grpSpPr>
        <p:grpSp>
          <p:nvGrpSpPr>
            <p:cNvPr id="406" name="Google Shape;406;p29"/>
            <p:cNvGrpSpPr/>
            <p:nvPr/>
          </p:nvGrpSpPr>
          <p:grpSpPr>
            <a:xfrm>
              <a:off x="3218" y="6150"/>
              <a:ext cx="1929" cy="3404"/>
              <a:chOff x="1411025" y="1261150"/>
              <a:chExt cx="838400" cy="1479150"/>
            </a:xfrm>
          </p:grpSpPr>
          <p:sp>
            <p:nvSpPr>
              <p:cNvPr id="407" name="Google Shape;407;p29"/>
              <p:cNvSpPr/>
              <p:nvPr/>
            </p:nvSpPr>
            <p:spPr>
              <a:xfrm>
                <a:off x="1953300" y="2596850"/>
                <a:ext cx="21225" cy="125400"/>
              </a:xfrm>
              <a:custGeom>
                <a:avLst/>
                <a:gdLst/>
                <a:ahLst/>
                <a:cxnLst/>
                <a:rect l="l" t="t" r="r" b="b"/>
                <a:pathLst>
                  <a:path w="849" h="5016" extrusionOk="0">
                    <a:moveTo>
                      <a:pt x="235" y="0"/>
                    </a:moveTo>
                    <a:cubicBezTo>
                      <a:pt x="106" y="1"/>
                      <a:pt x="0" y="107"/>
                      <a:pt x="1" y="237"/>
                    </a:cubicBezTo>
                    <a:cubicBezTo>
                      <a:pt x="2" y="378"/>
                      <a:pt x="30" y="3709"/>
                      <a:pt x="361" y="4845"/>
                    </a:cubicBezTo>
                    <a:cubicBezTo>
                      <a:pt x="390" y="4949"/>
                      <a:pt x="484" y="5016"/>
                      <a:pt x="587" y="5016"/>
                    </a:cubicBezTo>
                    <a:cubicBezTo>
                      <a:pt x="608" y="5016"/>
                      <a:pt x="630" y="5011"/>
                      <a:pt x="651" y="5006"/>
                    </a:cubicBezTo>
                    <a:cubicBezTo>
                      <a:pt x="777" y="4970"/>
                      <a:pt x="849" y="4839"/>
                      <a:pt x="812" y="4714"/>
                    </a:cubicBezTo>
                    <a:cubicBezTo>
                      <a:pt x="500" y="3639"/>
                      <a:pt x="473" y="268"/>
                      <a:pt x="473" y="233"/>
                    </a:cubicBezTo>
                    <a:cubicBezTo>
                      <a:pt x="472" y="105"/>
                      <a:pt x="366" y="0"/>
                      <a:pt x="2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08" name="Google Shape;408;p29"/>
              <p:cNvSpPr/>
              <p:nvPr/>
            </p:nvSpPr>
            <p:spPr>
              <a:xfrm>
                <a:off x="1912275" y="2704025"/>
                <a:ext cx="646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1451" extrusionOk="0">
                    <a:moveTo>
                      <a:pt x="1590" y="0"/>
                    </a:moveTo>
                    <a:cubicBezTo>
                      <a:pt x="1164" y="0"/>
                      <a:pt x="552" y="117"/>
                      <a:pt x="226" y="444"/>
                    </a:cubicBezTo>
                    <a:cubicBezTo>
                      <a:pt x="77" y="593"/>
                      <a:pt x="1" y="772"/>
                      <a:pt x="2" y="965"/>
                    </a:cubicBezTo>
                    <a:cubicBezTo>
                      <a:pt x="3" y="1111"/>
                      <a:pt x="80" y="1451"/>
                      <a:pt x="779" y="1451"/>
                    </a:cubicBezTo>
                    <a:cubicBezTo>
                      <a:pt x="1397" y="1451"/>
                      <a:pt x="2559" y="1148"/>
                      <a:pt x="2579" y="569"/>
                    </a:cubicBezTo>
                    <a:cubicBezTo>
                      <a:pt x="2584" y="452"/>
                      <a:pt x="2540" y="343"/>
                      <a:pt x="2454" y="254"/>
                    </a:cubicBezTo>
                    <a:cubicBezTo>
                      <a:pt x="2242" y="34"/>
                      <a:pt x="1821" y="0"/>
                      <a:pt x="1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09" name="Google Shape;409;p29"/>
              <p:cNvSpPr/>
              <p:nvPr/>
            </p:nvSpPr>
            <p:spPr>
              <a:xfrm>
                <a:off x="2134800" y="2589275"/>
                <a:ext cx="21250" cy="125400"/>
              </a:xfrm>
              <a:custGeom>
                <a:avLst/>
                <a:gdLst/>
                <a:ahLst/>
                <a:cxnLst/>
                <a:rect l="l" t="t" r="r" b="b"/>
                <a:pathLst>
                  <a:path w="850" h="5016" extrusionOk="0">
                    <a:moveTo>
                      <a:pt x="235" y="0"/>
                    </a:moveTo>
                    <a:cubicBezTo>
                      <a:pt x="106" y="1"/>
                      <a:pt x="0" y="107"/>
                      <a:pt x="1" y="237"/>
                    </a:cubicBezTo>
                    <a:cubicBezTo>
                      <a:pt x="3" y="378"/>
                      <a:pt x="30" y="3709"/>
                      <a:pt x="361" y="4845"/>
                    </a:cubicBezTo>
                    <a:cubicBezTo>
                      <a:pt x="391" y="4949"/>
                      <a:pt x="485" y="5016"/>
                      <a:pt x="587" y="5016"/>
                    </a:cubicBezTo>
                    <a:cubicBezTo>
                      <a:pt x="609" y="5016"/>
                      <a:pt x="631" y="5012"/>
                      <a:pt x="652" y="5004"/>
                    </a:cubicBezTo>
                    <a:cubicBezTo>
                      <a:pt x="778" y="4969"/>
                      <a:pt x="850" y="4838"/>
                      <a:pt x="813" y="4711"/>
                    </a:cubicBezTo>
                    <a:cubicBezTo>
                      <a:pt x="501" y="3639"/>
                      <a:pt x="473" y="268"/>
                      <a:pt x="473" y="233"/>
                    </a:cubicBezTo>
                    <a:cubicBezTo>
                      <a:pt x="471" y="105"/>
                      <a:pt x="366" y="0"/>
                      <a:pt x="2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0" name="Google Shape;410;p29"/>
              <p:cNvSpPr/>
              <p:nvPr/>
            </p:nvSpPr>
            <p:spPr>
              <a:xfrm>
                <a:off x="2093775" y="2696450"/>
                <a:ext cx="64575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2583" h="1451" extrusionOk="0">
                    <a:moveTo>
                      <a:pt x="1591" y="0"/>
                    </a:moveTo>
                    <a:cubicBezTo>
                      <a:pt x="1165" y="0"/>
                      <a:pt x="552" y="117"/>
                      <a:pt x="225" y="444"/>
                    </a:cubicBezTo>
                    <a:cubicBezTo>
                      <a:pt x="79" y="593"/>
                      <a:pt x="1" y="772"/>
                      <a:pt x="3" y="965"/>
                    </a:cubicBezTo>
                    <a:cubicBezTo>
                      <a:pt x="4" y="1111"/>
                      <a:pt x="81" y="1451"/>
                      <a:pt x="779" y="1451"/>
                    </a:cubicBezTo>
                    <a:cubicBezTo>
                      <a:pt x="1398" y="1451"/>
                      <a:pt x="2560" y="1148"/>
                      <a:pt x="2579" y="569"/>
                    </a:cubicBezTo>
                    <a:cubicBezTo>
                      <a:pt x="2583" y="451"/>
                      <a:pt x="2540" y="343"/>
                      <a:pt x="2455" y="254"/>
                    </a:cubicBezTo>
                    <a:cubicBezTo>
                      <a:pt x="2242" y="35"/>
                      <a:pt x="1822" y="0"/>
                      <a:pt x="15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1" name="Google Shape;411;p29"/>
              <p:cNvSpPr/>
              <p:nvPr/>
            </p:nvSpPr>
            <p:spPr>
              <a:xfrm>
                <a:off x="1845950" y="2040450"/>
                <a:ext cx="376700" cy="280125"/>
              </a:xfrm>
              <a:custGeom>
                <a:avLst/>
                <a:gdLst/>
                <a:ahLst/>
                <a:cxnLst/>
                <a:rect l="l" t="t" r="r" b="b"/>
                <a:pathLst>
                  <a:path w="15068" h="11205" extrusionOk="0">
                    <a:moveTo>
                      <a:pt x="12071" y="1"/>
                    </a:moveTo>
                    <a:cubicBezTo>
                      <a:pt x="11650" y="1"/>
                      <a:pt x="11220" y="78"/>
                      <a:pt x="10827" y="289"/>
                    </a:cubicBezTo>
                    <a:cubicBezTo>
                      <a:pt x="9312" y="1097"/>
                      <a:pt x="8958" y="4527"/>
                      <a:pt x="6988" y="5185"/>
                    </a:cubicBezTo>
                    <a:cubicBezTo>
                      <a:pt x="6731" y="5271"/>
                      <a:pt x="6486" y="5310"/>
                      <a:pt x="6253" y="5310"/>
                    </a:cubicBezTo>
                    <a:cubicBezTo>
                      <a:pt x="4695" y="5310"/>
                      <a:pt x="3632" y="3565"/>
                      <a:pt x="2796" y="2203"/>
                    </a:cubicBezTo>
                    <a:cubicBezTo>
                      <a:pt x="2317" y="1420"/>
                      <a:pt x="1698" y="1180"/>
                      <a:pt x="1143" y="1180"/>
                    </a:cubicBezTo>
                    <a:cubicBezTo>
                      <a:pt x="678" y="1180"/>
                      <a:pt x="258" y="1348"/>
                      <a:pt x="1" y="1508"/>
                    </a:cubicBezTo>
                    <a:cubicBezTo>
                      <a:pt x="123" y="3300"/>
                      <a:pt x="241" y="5111"/>
                      <a:pt x="355" y="6876"/>
                    </a:cubicBezTo>
                    <a:cubicBezTo>
                      <a:pt x="456" y="6848"/>
                      <a:pt x="643" y="6807"/>
                      <a:pt x="873" y="6807"/>
                    </a:cubicBezTo>
                    <a:cubicBezTo>
                      <a:pt x="1340" y="6807"/>
                      <a:pt x="1985" y="6975"/>
                      <a:pt x="2447" y="7756"/>
                    </a:cubicBezTo>
                    <a:cubicBezTo>
                      <a:pt x="3220" y="9065"/>
                      <a:pt x="3944" y="11205"/>
                      <a:pt x="6355" y="11205"/>
                    </a:cubicBezTo>
                    <a:cubicBezTo>
                      <a:pt x="6462" y="11205"/>
                      <a:pt x="6572" y="11200"/>
                      <a:pt x="6685" y="11192"/>
                    </a:cubicBezTo>
                    <a:cubicBezTo>
                      <a:pt x="9363" y="10992"/>
                      <a:pt x="10053" y="6950"/>
                      <a:pt x="11835" y="6245"/>
                    </a:cubicBezTo>
                    <a:cubicBezTo>
                      <a:pt x="12342" y="6044"/>
                      <a:pt x="12789" y="5967"/>
                      <a:pt x="13175" y="5967"/>
                    </a:cubicBezTo>
                    <a:cubicBezTo>
                      <a:pt x="14445" y="5967"/>
                      <a:pt x="15067" y="6799"/>
                      <a:pt x="15067" y="6799"/>
                    </a:cubicBezTo>
                    <a:cubicBezTo>
                      <a:pt x="14866" y="4840"/>
                      <a:pt x="14630" y="2757"/>
                      <a:pt x="14368" y="615"/>
                    </a:cubicBezTo>
                    <a:cubicBezTo>
                      <a:pt x="14147" y="498"/>
                      <a:pt x="13136" y="1"/>
                      <a:pt x="1207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2" name="Google Shape;412;p29"/>
              <p:cNvSpPr/>
              <p:nvPr/>
            </p:nvSpPr>
            <p:spPr>
              <a:xfrm>
                <a:off x="1854850" y="2189625"/>
                <a:ext cx="394575" cy="421400"/>
              </a:xfrm>
              <a:custGeom>
                <a:avLst/>
                <a:gdLst/>
                <a:ahLst/>
                <a:cxnLst/>
                <a:rect l="l" t="t" r="r" b="b"/>
                <a:pathLst>
                  <a:path w="15783" h="16856" extrusionOk="0">
                    <a:moveTo>
                      <a:pt x="12820" y="0"/>
                    </a:moveTo>
                    <a:cubicBezTo>
                      <a:pt x="12434" y="0"/>
                      <a:pt x="11987" y="77"/>
                      <a:pt x="11480" y="278"/>
                    </a:cubicBezTo>
                    <a:cubicBezTo>
                      <a:pt x="9698" y="982"/>
                      <a:pt x="9008" y="5025"/>
                      <a:pt x="6331" y="5225"/>
                    </a:cubicBezTo>
                    <a:cubicBezTo>
                      <a:pt x="6218" y="5233"/>
                      <a:pt x="6108" y="5238"/>
                      <a:pt x="6001" y="5238"/>
                    </a:cubicBezTo>
                    <a:cubicBezTo>
                      <a:pt x="3589" y="5238"/>
                      <a:pt x="2867" y="3098"/>
                      <a:pt x="2092" y="1789"/>
                    </a:cubicBezTo>
                    <a:cubicBezTo>
                      <a:pt x="1630" y="1008"/>
                      <a:pt x="985" y="840"/>
                      <a:pt x="518" y="840"/>
                    </a:cubicBezTo>
                    <a:cubicBezTo>
                      <a:pt x="288" y="840"/>
                      <a:pt x="101" y="881"/>
                      <a:pt x="0" y="909"/>
                    </a:cubicBezTo>
                    <a:cubicBezTo>
                      <a:pt x="517" y="8642"/>
                      <a:pt x="1039" y="15480"/>
                      <a:pt x="1906" y="15947"/>
                    </a:cubicBezTo>
                    <a:cubicBezTo>
                      <a:pt x="2998" y="16539"/>
                      <a:pt x="4945" y="16855"/>
                      <a:pt x="7041" y="16855"/>
                    </a:cubicBezTo>
                    <a:cubicBezTo>
                      <a:pt x="10430" y="16855"/>
                      <a:pt x="14205" y="16027"/>
                      <a:pt x="15369" y="14196"/>
                    </a:cubicBezTo>
                    <a:cubicBezTo>
                      <a:pt x="15782" y="13543"/>
                      <a:pt x="15459" y="8006"/>
                      <a:pt x="14711" y="832"/>
                    </a:cubicBezTo>
                    <a:cubicBezTo>
                      <a:pt x="14711" y="832"/>
                      <a:pt x="14089" y="0"/>
                      <a:pt x="12820" y="0"/>
                    </a:cubicBezTo>
                    <a:close/>
                  </a:path>
                </a:pathLst>
              </a:custGeom>
              <a:solidFill>
                <a:srgbClr val="75D2D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3" name="Google Shape;413;p29"/>
              <p:cNvSpPr/>
              <p:nvPr/>
            </p:nvSpPr>
            <p:spPr>
              <a:xfrm>
                <a:off x="1837825" y="1899000"/>
                <a:ext cx="367350" cy="274225"/>
              </a:xfrm>
              <a:custGeom>
                <a:avLst/>
                <a:gdLst/>
                <a:ahLst/>
                <a:cxnLst/>
                <a:rect l="l" t="t" r="r" b="b"/>
                <a:pathLst>
                  <a:path w="14694" h="10969" extrusionOk="0">
                    <a:moveTo>
                      <a:pt x="10231" y="1"/>
                    </a:moveTo>
                    <a:cubicBezTo>
                      <a:pt x="10071" y="1"/>
                      <a:pt x="9907" y="27"/>
                      <a:pt x="9738" y="87"/>
                    </a:cubicBezTo>
                    <a:cubicBezTo>
                      <a:pt x="8173" y="640"/>
                      <a:pt x="9194" y="2002"/>
                      <a:pt x="7520" y="4175"/>
                    </a:cubicBezTo>
                    <a:cubicBezTo>
                      <a:pt x="7151" y="4654"/>
                      <a:pt x="6677" y="4834"/>
                      <a:pt x="6172" y="4834"/>
                    </a:cubicBezTo>
                    <a:cubicBezTo>
                      <a:pt x="4808" y="4834"/>
                      <a:pt x="3221" y="3520"/>
                      <a:pt x="2872" y="3218"/>
                    </a:cubicBezTo>
                    <a:cubicBezTo>
                      <a:pt x="2154" y="2596"/>
                      <a:pt x="1448" y="2438"/>
                      <a:pt x="916" y="2438"/>
                    </a:cubicBezTo>
                    <a:cubicBezTo>
                      <a:pt x="399" y="2438"/>
                      <a:pt x="46" y="2587"/>
                      <a:pt x="1" y="2605"/>
                    </a:cubicBezTo>
                    <a:cubicBezTo>
                      <a:pt x="114" y="4086"/>
                      <a:pt x="223" y="5618"/>
                      <a:pt x="327" y="7166"/>
                    </a:cubicBezTo>
                    <a:cubicBezTo>
                      <a:pt x="583" y="7007"/>
                      <a:pt x="1004" y="6839"/>
                      <a:pt x="1469" y="6839"/>
                    </a:cubicBezTo>
                    <a:cubicBezTo>
                      <a:pt x="2024" y="6839"/>
                      <a:pt x="2643" y="7079"/>
                      <a:pt x="3122" y="7861"/>
                    </a:cubicBezTo>
                    <a:cubicBezTo>
                      <a:pt x="3958" y="9223"/>
                      <a:pt x="5021" y="10968"/>
                      <a:pt x="6579" y="10968"/>
                    </a:cubicBezTo>
                    <a:cubicBezTo>
                      <a:pt x="6813" y="10968"/>
                      <a:pt x="7058" y="10929"/>
                      <a:pt x="7315" y="10843"/>
                    </a:cubicBezTo>
                    <a:cubicBezTo>
                      <a:pt x="9283" y="10185"/>
                      <a:pt x="9638" y="6755"/>
                      <a:pt x="11153" y="5947"/>
                    </a:cubicBezTo>
                    <a:cubicBezTo>
                      <a:pt x="11545" y="5736"/>
                      <a:pt x="11975" y="5659"/>
                      <a:pt x="12397" y="5659"/>
                    </a:cubicBezTo>
                    <a:cubicBezTo>
                      <a:pt x="13461" y="5659"/>
                      <a:pt x="14472" y="6156"/>
                      <a:pt x="14693" y="6273"/>
                    </a:cubicBezTo>
                    <a:cubicBezTo>
                      <a:pt x="14475" y="4472"/>
                      <a:pt x="14240" y="2625"/>
                      <a:pt x="13985" y="782"/>
                    </a:cubicBezTo>
                    <a:lnTo>
                      <a:pt x="13931" y="791"/>
                    </a:lnTo>
                    <a:cubicBezTo>
                      <a:pt x="13647" y="1007"/>
                      <a:pt x="13374" y="1091"/>
                      <a:pt x="13107" y="1091"/>
                    </a:cubicBezTo>
                    <a:cubicBezTo>
                      <a:pt x="12148" y="1091"/>
                      <a:pt x="11269" y="1"/>
                      <a:pt x="102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4" name="Google Shape;414;p29"/>
              <p:cNvSpPr/>
              <p:nvPr/>
            </p:nvSpPr>
            <p:spPr>
              <a:xfrm>
                <a:off x="1826100" y="1787425"/>
                <a:ext cx="361350" cy="232425"/>
              </a:xfrm>
              <a:custGeom>
                <a:avLst/>
                <a:gdLst/>
                <a:ahLst/>
                <a:cxnLst/>
                <a:rect l="l" t="t" r="r" b="b"/>
                <a:pathLst>
                  <a:path w="14454" h="9297" extrusionOk="0">
                    <a:moveTo>
                      <a:pt x="9226" y="1"/>
                    </a:moveTo>
                    <a:cubicBezTo>
                      <a:pt x="9100" y="1"/>
                      <a:pt x="8973" y="17"/>
                      <a:pt x="8845" y="52"/>
                    </a:cubicBezTo>
                    <a:cubicBezTo>
                      <a:pt x="7175" y="506"/>
                      <a:pt x="7330" y="2176"/>
                      <a:pt x="6267" y="3587"/>
                    </a:cubicBezTo>
                    <a:cubicBezTo>
                      <a:pt x="5882" y="4104"/>
                      <a:pt x="5382" y="4318"/>
                      <a:pt x="4856" y="4318"/>
                    </a:cubicBezTo>
                    <a:cubicBezTo>
                      <a:pt x="3938" y="4318"/>
                      <a:pt x="2940" y="3667"/>
                      <a:pt x="2328" y="2830"/>
                    </a:cubicBezTo>
                    <a:cubicBezTo>
                      <a:pt x="1587" y="1812"/>
                      <a:pt x="507" y="1708"/>
                      <a:pt x="60" y="1708"/>
                    </a:cubicBezTo>
                    <a:cubicBezTo>
                      <a:pt x="39" y="1708"/>
                      <a:pt x="19" y="1708"/>
                      <a:pt x="1" y="1709"/>
                    </a:cubicBezTo>
                    <a:cubicBezTo>
                      <a:pt x="169" y="3343"/>
                      <a:pt x="324" y="5157"/>
                      <a:pt x="468" y="7068"/>
                    </a:cubicBezTo>
                    <a:cubicBezTo>
                      <a:pt x="513" y="7050"/>
                      <a:pt x="867" y="6901"/>
                      <a:pt x="1384" y="6901"/>
                    </a:cubicBezTo>
                    <a:cubicBezTo>
                      <a:pt x="1917" y="6901"/>
                      <a:pt x="2622" y="7059"/>
                      <a:pt x="3340" y="7680"/>
                    </a:cubicBezTo>
                    <a:cubicBezTo>
                      <a:pt x="3688" y="7982"/>
                      <a:pt x="5276" y="9297"/>
                      <a:pt x="6640" y="9297"/>
                    </a:cubicBezTo>
                    <a:cubicBezTo>
                      <a:pt x="7145" y="9297"/>
                      <a:pt x="7619" y="9117"/>
                      <a:pt x="7988" y="8638"/>
                    </a:cubicBezTo>
                    <a:cubicBezTo>
                      <a:pt x="9662" y="6465"/>
                      <a:pt x="8641" y="5104"/>
                      <a:pt x="10206" y="4550"/>
                    </a:cubicBezTo>
                    <a:cubicBezTo>
                      <a:pt x="10375" y="4490"/>
                      <a:pt x="10539" y="4464"/>
                      <a:pt x="10699" y="4464"/>
                    </a:cubicBezTo>
                    <a:cubicBezTo>
                      <a:pt x="11737" y="4464"/>
                      <a:pt x="12615" y="5554"/>
                      <a:pt x="13574" y="5554"/>
                    </a:cubicBezTo>
                    <a:cubicBezTo>
                      <a:pt x="13841" y="5554"/>
                      <a:pt x="14115" y="5470"/>
                      <a:pt x="14399" y="5254"/>
                    </a:cubicBezTo>
                    <a:lnTo>
                      <a:pt x="14454" y="5245"/>
                    </a:lnTo>
                    <a:cubicBezTo>
                      <a:pt x="14259" y="3792"/>
                      <a:pt x="14054" y="2340"/>
                      <a:pt x="13840" y="909"/>
                    </a:cubicBezTo>
                    <a:cubicBezTo>
                      <a:pt x="13444" y="1221"/>
                      <a:pt x="13066" y="1341"/>
                      <a:pt x="12700" y="1341"/>
                    </a:cubicBezTo>
                    <a:cubicBezTo>
                      <a:pt x="11476" y="1341"/>
                      <a:pt x="10389" y="1"/>
                      <a:pt x="92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5" name="Google Shape;415;p29"/>
              <p:cNvSpPr/>
              <p:nvPr/>
            </p:nvSpPr>
            <p:spPr>
              <a:xfrm>
                <a:off x="1807725" y="1661450"/>
                <a:ext cx="364400" cy="233925"/>
              </a:xfrm>
              <a:custGeom>
                <a:avLst/>
                <a:gdLst/>
                <a:ahLst/>
                <a:cxnLst/>
                <a:rect l="l" t="t" r="r" b="b"/>
                <a:pathLst>
                  <a:path w="14576" h="9357" extrusionOk="0">
                    <a:moveTo>
                      <a:pt x="8531" y="1"/>
                    </a:moveTo>
                    <a:cubicBezTo>
                      <a:pt x="8296" y="1"/>
                      <a:pt x="8056" y="44"/>
                      <a:pt x="7810" y="145"/>
                    </a:cubicBezTo>
                    <a:cubicBezTo>
                      <a:pt x="5590" y="1052"/>
                      <a:pt x="6375" y="3767"/>
                      <a:pt x="4125" y="4034"/>
                    </a:cubicBezTo>
                    <a:cubicBezTo>
                      <a:pt x="4034" y="4045"/>
                      <a:pt x="3945" y="4050"/>
                      <a:pt x="3857" y="4050"/>
                    </a:cubicBezTo>
                    <a:cubicBezTo>
                      <a:pt x="1929" y="4050"/>
                      <a:pt x="880" y="1556"/>
                      <a:pt x="109" y="1556"/>
                    </a:cubicBezTo>
                    <a:cubicBezTo>
                      <a:pt x="101" y="1556"/>
                      <a:pt x="94" y="1556"/>
                      <a:pt x="87" y="1557"/>
                    </a:cubicBezTo>
                    <a:lnTo>
                      <a:pt x="0" y="1575"/>
                    </a:lnTo>
                    <a:cubicBezTo>
                      <a:pt x="277" y="2873"/>
                      <a:pt x="517" y="4661"/>
                      <a:pt x="736" y="6748"/>
                    </a:cubicBezTo>
                    <a:cubicBezTo>
                      <a:pt x="754" y="6747"/>
                      <a:pt x="774" y="6747"/>
                      <a:pt x="795" y="6747"/>
                    </a:cubicBezTo>
                    <a:cubicBezTo>
                      <a:pt x="1243" y="6747"/>
                      <a:pt x="2323" y="6850"/>
                      <a:pt x="3063" y="7869"/>
                    </a:cubicBezTo>
                    <a:cubicBezTo>
                      <a:pt x="3675" y="8705"/>
                      <a:pt x="4673" y="9356"/>
                      <a:pt x="5591" y="9356"/>
                    </a:cubicBezTo>
                    <a:cubicBezTo>
                      <a:pt x="6117" y="9356"/>
                      <a:pt x="6617" y="9142"/>
                      <a:pt x="7002" y="8626"/>
                    </a:cubicBezTo>
                    <a:cubicBezTo>
                      <a:pt x="8065" y="7215"/>
                      <a:pt x="7910" y="5545"/>
                      <a:pt x="9580" y="5091"/>
                    </a:cubicBezTo>
                    <a:cubicBezTo>
                      <a:pt x="9708" y="5056"/>
                      <a:pt x="9835" y="5040"/>
                      <a:pt x="9961" y="5040"/>
                    </a:cubicBezTo>
                    <a:cubicBezTo>
                      <a:pt x="11125" y="5040"/>
                      <a:pt x="12211" y="6380"/>
                      <a:pt x="13435" y="6380"/>
                    </a:cubicBezTo>
                    <a:cubicBezTo>
                      <a:pt x="13801" y="6380"/>
                      <a:pt x="14179" y="6261"/>
                      <a:pt x="14575" y="5949"/>
                    </a:cubicBezTo>
                    <a:cubicBezTo>
                      <a:pt x="14357" y="4502"/>
                      <a:pt x="14135" y="3077"/>
                      <a:pt x="13913" y="1693"/>
                    </a:cubicBezTo>
                    <a:cubicBezTo>
                      <a:pt x="13595" y="1869"/>
                      <a:pt x="13287" y="1943"/>
                      <a:pt x="12987" y="1943"/>
                    </a:cubicBezTo>
                    <a:cubicBezTo>
                      <a:pt x="11445" y="1943"/>
                      <a:pt x="10097" y="1"/>
                      <a:pt x="853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6" name="Google Shape;416;p29"/>
              <p:cNvSpPr/>
              <p:nvPr/>
            </p:nvSpPr>
            <p:spPr>
              <a:xfrm>
                <a:off x="1411025" y="1261150"/>
                <a:ext cx="744550" cy="551075"/>
              </a:xfrm>
              <a:custGeom>
                <a:avLst/>
                <a:gdLst/>
                <a:ahLst/>
                <a:cxnLst/>
                <a:rect l="l" t="t" r="r" b="b"/>
                <a:pathLst>
                  <a:path w="29782" h="22043" extrusionOk="0">
                    <a:moveTo>
                      <a:pt x="19615" y="0"/>
                    </a:moveTo>
                    <a:cubicBezTo>
                      <a:pt x="16440" y="0"/>
                      <a:pt x="13067" y="647"/>
                      <a:pt x="11813" y="1615"/>
                    </a:cubicBezTo>
                    <a:cubicBezTo>
                      <a:pt x="7884" y="4650"/>
                      <a:pt x="206" y="12723"/>
                      <a:pt x="101" y="15351"/>
                    </a:cubicBezTo>
                    <a:cubicBezTo>
                      <a:pt x="1" y="17768"/>
                      <a:pt x="2961" y="22042"/>
                      <a:pt x="5165" y="22042"/>
                    </a:cubicBezTo>
                    <a:cubicBezTo>
                      <a:pt x="5262" y="22042"/>
                      <a:pt x="5357" y="22034"/>
                      <a:pt x="5451" y="22017"/>
                    </a:cubicBezTo>
                    <a:cubicBezTo>
                      <a:pt x="8391" y="21479"/>
                      <a:pt x="12182" y="15252"/>
                      <a:pt x="14478" y="15252"/>
                    </a:cubicBezTo>
                    <a:cubicBezTo>
                      <a:pt x="14641" y="15252"/>
                      <a:pt x="14796" y="15283"/>
                      <a:pt x="14944" y="15351"/>
                    </a:cubicBezTo>
                    <a:cubicBezTo>
                      <a:pt x="15294" y="15510"/>
                      <a:pt x="15602" y="16314"/>
                      <a:pt x="15869" y="17589"/>
                    </a:cubicBezTo>
                    <a:lnTo>
                      <a:pt x="15956" y="17570"/>
                    </a:lnTo>
                    <a:cubicBezTo>
                      <a:pt x="15963" y="17569"/>
                      <a:pt x="15970" y="17569"/>
                      <a:pt x="15977" y="17569"/>
                    </a:cubicBezTo>
                    <a:cubicBezTo>
                      <a:pt x="16747" y="17569"/>
                      <a:pt x="17797" y="20063"/>
                      <a:pt x="19726" y="20063"/>
                    </a:cubicBezTo>
                    <a:cubicBezTo>
                      <a:pt x="19814" y="20063"/>
                      <a:pt x="19903" y="20058"/>
                      <a:pt x="19994" y="20047"/>
                    </a:cubicBezTo>
                    <a:cubicBezTo>
                      <a:pt x="22245" y="19780"/>
                      <a:pt x="21459" y="17066"/>
                      <a:pt x="23679" y="16158"/>
                    </a:cubicBezTo>
                    <a:cubicBezTo>
                      <a:pt x="23925" y="16057"/>
                      <a:pt x="24165" y="16014"/>
                      <a:pt x="24400" y="16014"/>
                    </a:cubicBezTo>
                    <a:cubicBezTo>
                      <a:pt x="25966" y="16014"/>
                      <a:pt x="27314" y="17956"/>
                      <a:pt x="28856" y="17956"/>
                    </a:cubicBezTo>
                    <a:cubicBezTo>
                      <a:pt x="29156" y="17956"/>
                      <a:pt x="29464" y="17882"/>
                      <a:pt x="29782" y="17706"/>
                    </a:cubicBezTo>
                    <a:cubicBezTo>
                      <a:pt x="28407" y="9305"/>
                      <a:pt x="26855" y="2363"/>
                      <a:pt x="25549" y="1310"/>
                    </a:cubicBezTo>
                    <a:cubicBezTo>
                      <a:pt x="24403" y="387"/>
                      <a:pt x="22069" y="0"/>
                      <a:pt x="19615" y="0"/>
                    </a:cubicBezTo>
                    <a:close/>
                  </a:path>
                </a:pathLst>
              </a:custGeom>
              <a:solidFill>
                <a:srgbClr val="75D2D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7" name="Google Shape;417;p29"/>
              <p:cNvSpPr/>
              <p:nvPr/>
            </p:nvSpPr>
            <p:spPr>
              <a:xfrm>
                <a:off x="1660350" y="1388075"/>
                <a:ext cx="65475" cy="65450"/>
              </a:xfrm>
              <a:custGeom>
                <a:avLst/>
                <a:gdLst/>
                <a:ahLst/>
                <a:cxnLst/>
                <a:rect l="l" t="t" r="r" b="b"/>
                <a:pathLst>
                  <a:path w="2619" h="2618" extrusionOk="0">
                    <a:moveTo>
                      <a:pt x="1308" y="0"/>
                    </a:moveTo>
                    <a:cubicBezTo>
                      <a:pt x="585" y="0"/>
                      <a:pt x="0" y="586"/>
                      <a:pt x="0" y="1308"/>
                    </a:cubicBezTo>
                    <a:cubicBezTo>
                      <a:pt x="0" y="2030"/>
                      <a:pt x="586" y="2618"/>
                      <a:pt x="1308" y="2618"/>
                    </a:cubicBezTo>
                    <a:cubicBezTo>
                      <a:pt x="2032" y="2618"/>
                      <a:pt x="2619" y="2032"/>
                      <a:pt x="2619" y="1308"/>
                    </a:cubicBezTo>
                    <a:cubicBezTo>
                      <a:pt x="2619" y="585"/>
                      <a:pt x="2032" y="0"/>
                      <a:pt x="130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8" name="Google Shape;418;p29"/>
              <p:cNvSpPr/>
              <p:nvPr/>
            </p:nvSpPr>
            <p:spPr>
              <a:xfrm>
                <a:off x="1929925" y="1388075"/>
                <a:ext cx="65450" cy="6545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618" extrusionOk="0">
                    <a:moveTo>
                      <a:pt x="1308" y="0"/>
                    </a:moveTo>
                    <a:cubicBezTo>
                      <a:pt x="585" y="0"/>
                      <a:pt x="0" y="586"/>
                      <a:pt x="0" y="1308"/>
                    </a:cubicBezTo>
                    <a:cubicBezTo>
                      <a:pt x="0" y="2030"/>
                      <a:pt x="586" y="2618"/>
                      <a:pt x="1308" y="2618"/>
                    </a:cubicBezTo>
                    <a:cubicBezTo>
                      <a:pt x="2030" y="2618"/>
                      <a:pt x="2618" y="2032"/>
                      <a:pt x="2618" y="1308"/>
                    </a:cubicBezTo>
                    <a:cubicBezTo>
                      <a:pt x="2618" y="585"/>
                      <a:pt x="2030" y="0"/>
                      <a:pt x="130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19" name="Google Shape;419;p29"/>
              <p:cNvSpPr/>
              <p:nvPr/>
            </p:nvSpPr>
            <p:spPr>
              <a:xfrm>
                <a:off x="1769075" y="1421475"/>
                <a:ext cx="125950" cy="68500"/>
              </a:xfrm>
              <a:custGeom>
                <a:avLst/>
                <a:gdLst/>
                <a:ahLst/>
                <a:cxnLst/>
                <a:rect l="l" t="t" r="r" b="b"/>
                <a:pathLst>
                  <a:path w="5038" h="2740" extrusionOk="0">
                    <a:moveTo>
                      <a:pt x="267" y="1"/>
                    </a:moveTo>
                    <a:cubicBezTo>
                      <a:pt x="254" y="1"/>
                      <a:pt x="242" y="2"/>
                      <a:pt x="229" y="4"/>
                    </a:cubicBezTo>
                    <a:cubicBezTo>
                      <a:pt x="93" y="27"/>
                      <a:pt x="1" y="154"/>
                      <a:pt x="24" y="290"/>
                    </a:cubicBezTo>
                    <a:lnTo>
                      <a:pt x="24" y="290"/>
                    </a:lnTo>
                    <a:cubicBezTo>
                      <a:pt x="24" y="295"/>
                      <a:pt x="23" y="420"/>
                      <a:pt x="50" y="599"/>
                    </a:cubicBezTo>
                    <a:cubicBezTo>
                      <a:pt x="79" y="792"/>
                      <a:pt x="139" y="1067"/>
                      <a:pt x="286" y="1380"/>
                    </a:cubicBezTo>
                    <a:cubicBezTo>
                      <a:pt x="358" y="1538"/>
                      <a:pt x="454" y="1702"/>
                      <a:pt x="583" y="1864"/>
                    </a:cubicBezTo>
                    <a:cubicBezTo>
                      <a:pt x="708" y="2028"/>
                      <a:pt x="870" y="2184"/>
                      <a:pt x="1058" y="2321"/>
                    </a:cubicBezTo>
                    <a:cubicBezTo>
                      <a:pt x="1155" y="2384"/>
                      <a:pt x="1259" y="2447"/>
                      <a:pt x="1364" y="2504"/>
                    </a:cubicBezTo>
                    <a:cubicBezTo>
                      <a:pt x="1474" y="2551"/>
                      <a:pt x="1589" y="2598"/>
                      <a:pt x="1706" y="2635"/>
                    </a:cubicBezTo>
                    <a:cubicBezTo>
                      <a:pt x="1823" y="2662"/>
                      <a:pt x="1943" y="2692"/>
                      <a:pt x="2063" y="2713"/>
                    </a:cubicBezTo>
                    <a:cubicBezTo>
                      <a:pt x="2183" y="2723"/>
                      <a:pt x="2304" y="2734"/>
                      <a:pt x="2424" y="2739"/>
                    </a:cubicBezTo>
                    <a:lnTo>
                      <a:pt x="2435" y="2739"/>
                    </a:lnTo>
                    <a:lnTo>
                      <a:pt x="2476" y="2738"/>
                    </a:lnTo>
                    <a:lnTo>
                      <a:pt x="2495" y="2736"/>
                    </a:lnTo>
                    <a:lnTo>
                      <a:pt x="2533" y="2734"/>
                    </a:lnTo>
                    <a:lnTo>
                      <a:pt x="2608" y="2729"/>
                    </a:lnTo>
                    <a:lnTo>
                      <a:pt x="2758" y="2717"/>
                    </a:lnTo>
                    <a:cubicBezTo>
                      <a:pt x="2862" y="2708"/>
                      <a:pt x="3008" y="2673"/>
                      <a:pt x="3128" y="2650"/>
                    </a:cubicBezTo>
                    <a:cubicBezTo>
                      <a:pt x="3370" y="2588"/>
                      <a:pt x="3582" y="2493"/>
                      <a:pt x="3781" y="2378"/>
                    </a:cubicBezTo>
                    <a:cubicBezTo>
                      <a:pt x="3979" y="2261"/>
                      <a:pt x="4144" y="2117"/>
                      <a:pt x="4288" y="1971"/>
                    </a:cubicBezTo>
                    <a:cubicBezTo>
                      <a:pt x="4426" y="1822"/>
                      <a:pt x="4539" y="1669"/>
                      <a:pt x="4629" y="1522"/>
                    </a:cubicBezTo>
                    <a:cubicBezTo>
                      <a:pt x="4807" y="1226"/>
                      <a:pt x="4896" y="959"/>
                      <a:pt x="4946" y="771"/>
                    </a:cubicBezTo>
                    <a:cubicBezTo>
                      <a:pt x="4994" y="583"/>
                      <a:pt x="5003" y="468"/>
                      <a:pt x="5005" y="460"/>
                    </a:cubicBezTo>
                    <a:cubicBezTo>
                      <a:pt x="5037" y="327"/>
                      <a:pt x="4956" y="192"/>
                      <a:pt x="4822" y="159"/>
                    </a:cubicBezTo>
                    <a:cubicBezTo>
                      <a:pt x="4802" y="155"/>
                      <a:pt x="4783" y="152"/>
                      <a:pt x="4764" y="152"/>
                    </a:cubicBezTo>
                    <a:cubicBezTo>
                      <a:pt x="4652" y="152"/>
                      <a:pt x="4550" y="229"/>
                      <a:pt x="4522" y="342"/>
                    </a:cubicBezTo>
                    <a:cubicBezTo>
                      <a:pt x="4522" y="342"/>
                      <a:pt x="4522" y="341"/>
                      <a:pt x="4522" y="341"/>
                    </a:cubicBezTo>
                    <a:cubicBezTo>
                      <a:pt x="4516" y="341"/>
                      <a:pt x="4359" y="698"/>
                      <a:pt x="4022" y="1084"/>
                    </a:cubicBezTo>
                    <a:cubicBezTo>
                      <a:pt x="3934" y="1182"/>
                      <a:pt x="3830" y="1275"/>
                      <a:pt x="3723" y="1369"/>
                    </a:cubicBezTo>
                    <a:cubicBezTo>
                      <a:pt x="3609" y="1458"/>
                      <a:pt x="3482" y="1533"/>
                      <a:pt x="3350" y="1602"/>
                    </a:cubicBezTo>
                    <a:cubicBezTo>
                      <a:pt x="3217" y="1667"/>
                      <a:pt x="3062" y="1716"/>
                      <a:pt x="2919" y="1748"/>
                    </a:cubicBezTo>
                    <a:cubicBezTo>
                      <a:pt x="2843" y="1755"/>
                      <a:pt x="2796" y="1778"/>
                      <a:pt x="2699" y="1784"/>
                    </a:cubicBezTo>
                    <a:lnTo>
                      <a:pt x="2429" y="1798"/>
                    </a:lnTo>
                    <a:cubicBezTo>
                      <a:pt x="2349" y="1788"/>
                      <a:pt x="2268" y="1787"/>
                      <a:pt x="2188" y="1783"/>
                    </a:cubicBezTo>
                    <a:lnTo>
                      <a:pt x="1959" y="1740"/>
                    </a:lnTo>
                    <a:cubicBezTo>
                      <a:pt x="1886" y="1719"/>
                      <a:pt x="1818" y="1688"/>
                      <a:pt x="1746" y="1669"/>
                    </a:cubicBezTo>
                    <a:cubicBezTo>
                      <a:pt x="1680" y="1638"/>
                      <a:pt x="1613" y="1606"/>
                      <a:pt x="1549" y="1574"/>
                    </a:cubicBezTo>
                    <a:cubicBezTo>
                      <a:pt x="1427" y="1495"/>
                      <a:pt x="1310" y="1412"/>
                      <a:pt x="1210" y="1313"/>
                    </a:cubicBezTo>
                    <a:cubicBezTo>
                      <a:pt x="1111" y="1214"/>
                      <a:pt x="1020" y="1108"/>
                      <a:pt x="943" y="1002"/>
                    </a:cubicBezTo>
                    <a:cubicBezTo>
                      <a:pt x="790" y="790"/>
                      <a:pt x="683" y="584"/>
                      <a:pt x="614" y="437"/>
                    </a:cubicBezTo>
                    <a:cubicBezTo>
                      <a:pt x="544" y="288"/>
                      <a:pt x="513" y="216"/>
                      <a:pt x="513" y="210"/>
                    </a:cubicBezTo>
                    <a:cubicBezTo>
                      <a:pt x="493" y="88"/>
                      <a:pt x="387" y="1"/>
                      <a:pt x="26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0" name="Google Shape;420;p29"/>
              <p:cNvSpPr/>
              <p:nvPr/>
            </p:nvSpPr>
            <p:spPr>
              <a:xfrm>
                <a:off x="1623325" y="1466175"/>
                <a:ext cx="105425" cy="81325"/>
              </a:xfrm>
              <a:custGeom>
                <a:avLst/>
                <a:gdLst/>
                <a:ahLst/>
                <a:cxnLst/>
                <a:rect l="l" t="t" r="r" b="b"/>
                <a:pathLst>
                  <a:path w="4217" h="3253" extrusionOk="0">
                    <a:moveTo>
                      <a:pt x="2109" y="0"/>
                    </a:moveTo>
                    <a:cubicBezTo>
                      <a:pt x="945" y="0"/>
                      <a:pt x="0" y="728"/>
                      <a:pt x="0" y="1626"/>
                    </a:cubicBezTo>
                    <a:cubicBezTo>
                      <a:pt x="0" y="2524"/>
                      <a:pt x="945" y="3252"/>
                      <a:pt x="2109" y="3252"/>
                    </a:cubicBezTo>
                    <a:cubicBezTo>
                      <a:pt x="3273" y="3252"/>
                      <a:pt x="4217" y="2525"/>
                      <a:pt x="4217" y="1626"/>
                    </a:cubicBezTo>
                    <a:cubicBezTo>
                      <a:pt x="4217" y="728"/>
                      <a:pt x="3273" y="0"/>
                      <a:pt x="210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1" name="Google Shape;421;p29"/>
              <p:cNvSpPr/>
              <p:nvPr/>
            </p:nvSpPr>
            <p:spPr>
              <a:xfrm>
                <a:off x="1922550" y="1469025"/>
                <a:ext cx="105425" cy="81325"/>
              </a:xfrm>
              <a:custGeom>
                <a:avLst/>
                <a:gdLst/>
                <a:ahLst/>
                <a:cxnLst/>
                <a:rect l="l" t="t" r="r" b="b"/>
                <a:pathLst>
                  <a:path w="4217" h="3253" extrusionOk="0">
                    <a:moveTo>
                      <a:pt x="2109" y="0"/>
                    </a:moveTo>
                    <a:cubicBezTo>
                      <a:pt x="944" y="0"/>
                      <a:pt x="1" y="728"/>
                      <a:pt x="1" y="1626"/>
                    </a:cubicBezTo>
                    <a:cubicBezTo>
                      <a:pt x="1" y="2524"/>
                      <a:pt x="945" y="3252"/>
                      <a:pt x="2109" y="3252"/>
                    </a:cubicBezTo>
                    <a:cubicBezTo>
                      <a:pt x="3273" y="3252"/>
                      <a:pt x="4217" y="2524"/>
                      <a:pt x="4217" y="1626"/>
                    </a:cubicBezTo>
                    <a:cubicBezTo>
                      <a:pt x="4217" y="729"/>
                      <a:pt x="3273" y="0"/>
                      <a:pt x="210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422" name="Google Shape;422;p29"/>
            <p:cNvGrpSpPr/>
            <p:nvPr/>
          </p:nvGrpSpPr>
          <p:grpSpPr>
            <a:xfrm>
              <a:off x="242" y="799"/>
              <a:ext cx="1974" cy="2346"/>
              <a:chOff x="7323625" y="1179750"/>
              <a:chExt cx="1253550" cy="1489900"/>
            </a:xfrm>
          </p:grpSpPr>
          <p:sp>
            <p:nvSpPr>
              <p:cNvPr id="423" name="Google Shape;423;p29"/>
              <p:cNvSpPr/>
              <p:nvPr/>
            </p:nvSpPr>
            <p:spPr>
              <a:xfrm>
                <a:off x="7775200" y="2630350"/>
                <a:ext cx="75925" cy="393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1572" extrusionOk="0">
                    <a:moveTo>
                      <a:pt x="1637" y="0"/>
                    </a:moveTo>
                    <a:cubicBezTo>
                      <a:pt x="850" y="0"/>
                      <a:pt x="73" y="280"/>
                      <a:pt x="12" y="933"/>
                    </a:cubicBezTo>
                    <a:cubicBezTo>
                      <a:pt x="1" y="1061"/>
                      <a:pt x="41" y="1181"/>
                      <a:pt x="125" y="1279"/>
                    </a:cubicBezTo>
                    <a:cubicBezTo>
                      <a:pt x="277" y="1453"/>
                      <a:pt x="567" y="1550"/>
                      <a:pt x="988" y="1569"/>
                    </a:cubicBezTo>
                    <a:cubicBezTo>
                      <a:pt x="1030" y="1571"/>
                      <a:pt x="1073" y="1571"/>
                      <a:pt x="1119" y="1571"/>
                    </a:cubicBezTo>
                    <a:cubicBezTo>
                      <a:pt x="1809" y="1571"/>
                      <a:pt x="2940" y="1352"/>
                      <a:pt x="3020" y="761"/>
                    </a:cubicBezTo>
                    <a:cubicBezTo>
                      <a:pt x="3036" y="627"/>
                      <a:pt x="2999" y="500"/>
                      <a:pt x="2906" y="390"/>
                    </a:cubicBezTo>
                    <a:cubicBezTo>
                      <a:pt x="2643" y="73"/>
                      <a:pt x="2033" y="14"/>
                      <a:pt x="1783" y="3"/>
                    </a:cubicBezTo>
                    <a:cubicBezTo>
                      <a:pt x="1735" y="1"/>
                      <a:pt x="1686" y="0"/>
                      <a:pt x="163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4" name="Google Shape;424;p29"/>
              <p:cNvSpPr/>
              <p:nvPr/>
            </p:nvSpPr>
            <p:spPr>
              <a:xfrm>
                <a:off x="7829200" y="2505975"/>
                <a:ext cx="21375" cy="146125"/>
              </a:xfrm>
              <a:custGeom>
                <a:avLst/>
                <a:gdLst/>
                <a:ahLst/>
                <a:cxnLst/>
                <a:rect l="l" t="t" r="r" b="b"/>
                <a:pathLst>
                  <a:path w="855" h="5845" extrusionOk="0">
                    <a:moveTo>
                      <a:pt x="609" y="1"/>
                    </a:moveTo>
                    <a:cubicBezTo>
                      <a:pt x="488" y="1"/>
                      <a:pt x="382" y="92"/>
                      <a:pt x="371" y="215"/>
                    </a:cubicBezTo>
                    <a:cubicBezTo>
                      <a:pt x="355" y="381"/>
                      <a:pt x="1" y="4286"/>
                      <a:pt x="255" y="5651"/>
                    </a:cubicBezTo>
                    <a:cubicBezTo>
                      <a:pt x="275" y="5764"/>
                      <a:pt x="375" y="5845"/>
                      <a:pt x="485" y="5845"/>
                    </a:cubicBezTo>
                    <a:cubicBezTo>
                      <a:pt x="500" y="5845"/>
                      <a:pt x="515" y="5843"/>
                      <a:pt x="531" y="5840"/>
                    </a:cubicBezTo>
                    <a:cubicBezTo>
                      <a:pt x="660" y="5815"/>
                      <a:pt x="744" y="5692"/>
                      <a:pt x="719" y="5565"/>
                    </a:cubicBezTo>
                    <a:cubicBezTo>
                      <a:pt x="477" y="4264"/>
                      <a:pt x="838" y="299"/>
                      <a:pt x="841" y="259"/>
                    </a:cubicBezTo>
                    <a:cubicBezTo>
                      <a:pt x="854" y="128"/>
                      <a:pt x="757" y="13"/>
                      <a:pt x="629" y="2"/>
                    </a:cubicBezTo>
                    <a:cubicBezTo>
                      <a:pt x="622" y="1"/>
                      <a:pt x="615" y="1"/>
                      <a:pt x="60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5" name="Google Shape;425;p29"/>
              <p:cNvSpPr/>
              <p:nvPr/>
            </p:nvSpPr>
            <p:spPr>
              <a:xfrm>
                <a:off x="8193400" y="2406750"/>
                <a:ext cx="33625" cy="18552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421" extrusionOk="0">
                    <a:moveTo>
                      <a:pt x="263" y="0"/>
                    </a:moveTo>
                    <a:cubicBezTo>
                      <a:pt x="243" y="0"/>
                      <a:pt x="222" y="3"/>
                      <a:pt x="202" y="8"/>
                    </a:cubicBezTo>
                    <a:cubicBezTo>
                      <a:pt x="77" y="42"/>
                      <a:pt x="0" y="170"/>
                      <a:pt x="35" y="297"/>
                    </a:cubicBezTo>
                    <a:cubicBezTo>
                      <a:pt x="43" y="328"/>
                      <a:pt x="873" y="3511"/>
                      <a:pt x="856" y="7183"/>
                    </a:cubicBezTo>
                    <a:cubicBezTo>
                      <a:pt x="856" y="7313"/>
                      <a:pt x="961" y="7419"/>
                      <a:pt x="1092" y="7421"/>
                    </a:cubicBezTo>
                    <a:cubicBezTo>
                      <a:pt x="1222" y="7421"/>
                      <a:pt x="1327" y="7316"/>
                      <a:pt x="1327" y="7184"/>
                    </a:cubicBezTo>
                    <a:cubicBezTo>
                      <a:pt x="1344" y="3451"/>
                      <a:pt x="500" y="208"/>
                      <a:pt x="490" y="176"/>
                    </a:cubicBezTo>
                    <a:cubicBezTo>
                      <a:pt x="462" y="71"/>
                      <a:pt x="367" y="0"/>
                      <a:pt x="2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6" name="Google Shape;426;p29"/>
              <p:cNvSpPr/>
              <p:nvPr/>
            </p:nvSpPr>
            <p:spPr>
              <a:xfrm>
                <a:off x="8215500" y="2573325"/>
                <a:ext cx="71075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2843" h="2026" extrusionOk="0">
                    <a:moveTo>
                      <a:pt x="704" y="1"/>
                    </a:moveTo>
                    <a:cubicBezTo>
                      <a:pt x="202" y="1"/>
                      <a:pt x="77" y="270"/>
                      <a:pt x="46" y="389"/>
                    </a:cubicBezTo>
                    <a:cubicBezTo>
                      <a:pt x="0" y="565"/>
                      <a:pt x="53" y="754"/>
                      <a:pt x="199" y="952"/>
                    </a:cubicBezTo>
                    <a:cubicBezTo>
                      <a:pt x="572" y="1456"/>
                      <a:pt x="1568" y="1997"/>
                      <a:pt x="2172" y="2024"/>
                    </a:cubicBezTo>
                    <a:cubicBezTo>
                      <a:pt x="2188" y="2025"/>
                      <a:pt x="2204" y="2025"/>
                      <a:pt x="2219" y="2025"/>
                    </a:cubicBezTo>
                    <a:cubicBezTo>
                      <a:pt x="2620" y="2025"/>
                      <a:pt x="2736" y="1786"/>
                      <a:pt x="2767" y="1680"/>
                    </a:cubicBezTo>
                    <a:cubicBezTo>
                      <a:pt x="2842" y="1430"/>
                      <a:pt x="2790" y="1168"/>
                      <a:pt x="2617" y="925"/>
                    </a:cubicBezTo>
                    <a:cubicBezTo>
                      <a:pt x="2249" y="405"/>
                      <a:pt x="1366" y="29"/>
                      <a:pt x="771" y="2"/>
                    </a:cubicBezTo>
                    <a:cubicBezTo>
                      <a:pt x="748" y="1"/>
                      <a:pt x="726" y="1"/>
                      <a:pt x="70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7" name="Google Shape;427;p29"/>
              <p:cNvSpPr/>
              <p:nvPr/>
            </p:nvSpPr>
            <p:spPr>
              <a:xfrm>
                <a:off x="7588950" y="1672750"/>
                <a:ext cx="315200" cy="159075"/>
              </a:xfrm>
              <a:custGeom>
                <a:avLst/>
                <a:gdLst/>
                <a:ahLst/>
                <a:cxnLst/>
                <a:rect l="l" t="t" r="r" b="b"/>
                <a:pathLst>
                  <a:path w="12608" h="6363" extrusionOk="0">
                    <a:moveTo>
                      <a:pt x="9910" y="1"/>
                    </a:moveTo>
                    <a:cubicBezTo>
                      <a:pt x="9314" y="1"/>
                      <a:pt x="8673" y="201"/>
                      <a:pt x="8053" y="769"/>
                    </a:cubicBezTo>
                    <a:cubicBezTo>
                      <a:pt x="7074" y="1663"/>
                      <a:pt x="6746" y="2714"/>
                      <a:pt x="6480" y="3556"/>
                    </a:cubicBezTo>
                    <a:cubicBezTo>
                      <a:pt x="6166" y="4560"/>
                      <a:pt x="5965" y="5091"/>
                      <a:pt x="5202" y="5225"/>
                    </a:cubicBezTo>
                    <a:cubicBezTo>
                      <a:pt x="5018" y="5258"/>
                      <a:pt x="4831" y="5271"/>
                      <a:pt x="4642" y="5271"/>
                    </a:cubicBezTo>
                    <a:cubicBezTo>
                      <a:pt x="4211" y="5271"/>
                      <a:pt x="3772" y="5202"/>
                      <a:pt x="3342" y="5135"/>
                    </a:cubicBezTo>
                    <a:cubicBezTo>
                      <a:pt x="2921" y="5069"/>
                      <a:pt x="2494" y="5003"/>
                      <a:pt x="2078" y="5003"/>
                    </a:cubicBezTo>
                    <a:cubicBezTo>
                      <a:pt x="1347" y="5003"/>
                      <a:pt x="650" y="5209"/>
                      <a:pt x="78" y="5988"/>
                    </a:cubicBezTo>
                    <a:cubicBezTo>
                      <a:pt x="1" y="6093"/>
                      <a:pt x="25" y="6240"/>
                      <a:pt x="129" y="6317"/>
                    </a:cubicBezTo>
                    <a:cubicBezTo>
                      <a:pt x="172" y="6349"/>
                      <a:pt x="220" y="6362"/>
                      <a:pt x="269" y="6362"/>
                    </a:cubicBezTo>
                    <a:cubicBezTo>
                      <a:pt x="343" y="6362"/>
                      <a:pt x="414" y="6330"/>
                      <a:pt x="460" y="6266"/>
                    </a:cubicBezTo>
                    <a:cubicBezTo>
                      <a:pt x="914" y="5646"/>
                      <a:pt x="1462" y="5473"/>
                      <a:pt x="2082" y="5473"/>
                    </a:cubicBezTo>
                    <a:cubicBezTo>
                      <a:pt x="2453" y="5473"/>
                      <a:pt x="2851" y="5535"/>
                      <a:pt x="3269" y="5601"/>
                    </a:cubicBezTo>
                    <a:cubicBezTo>
                      <a:pt x="3717" y="5671"/>
                      <a:pt x="4176" y="5743"/>
                      <a:pt x="4638" y="5743"/>
                    </a:cubicBezTo>
                    <a:cubicBezTo>
                      <a:pt x="4853" y="5743"/>
                      <a:pt x="5068" y="5727"/>
                      <a:pt x="5284" y="5689"/>
                    </a:cubicBezTo>
                    <a:cubicBezTo>
                      <a:pt x="6365" y="5499"/>
                      <a:pt x="6640" y="4624"/>
                      <a:pt x="6932" y="3697"/>
                    </a:cubicBezTo>
                    <a:cubicBezTo>
                      <a:pt x="7193" y="2866"/>
                      <a:pt x="7487" y="1926"/>
                      <a:pt x="8371" y="1116"/>
                    </a:cubicBezTo>
                    <a:cubicBezTo>
                      <a:pt x="8894" y="638"/>
                      <a:pt x="9433" y="469"/>
                      <a:pt x="9936" y="469"/>
                    </a:cubicBezTo>
                    <a:cubicBezTo>
                      <a:pt x="11134" y="469"/>
                      <a:pt x="12124" y="1433"/>
                      <a:pt x="12182" y="1491"/>
                    </a:cubicBezTo>
                    <a:cubicBezTo>
                      <a:pt x="12227" y="1536"/>
                      <a:pt x="12287" y="1559"/>
                      <a:pt x="12347" y="1559"/>
                    </a:cubicBezTo>
                    <a:cubicBezTo>
                      <a:pt x="12408" y="1559"/>
                      <a:pt x="12469" y="1536"/>
                      <a:pt x="12515" y="1489"/>
                    </a:cubicBezTo>
                    <a:cubicBezTo>
                      <a:pt x="12607" y="1398"/>
                      <a:pt x="12607" y="1248"/>
                      <a:pt x="12515" y="1157"/>
                    </a:cubicBezTo>
                    <a:cubicBezTo>
                      <a:pt x="12498" y="1141"/>
                      <a:pt x="11333" y="1"/>
                      <a:pt x="991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8" name="Google Shape;428;p29"/>
              <p:cNvSpPr/>
              <p:nvPr/>
            </p:nvSpPr>
            <p:spPr>
              <a:xfrm>
                <a:off x="7552375" y="1819575"/>
                <a:ext cx="70125" cy="54325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173" extrusionOk="0">
                    <a:moveTo>
                      <a:pt x="1823" y="0"/>
                    </a:moveTo>
                    <a:cubicBezTo>
                      <a:pt x="1474" y="0"/>
                      <a:pt x="0" y="372"/>
                      <a:pt x="15" y="741"/>
                    </a:cubicBezTo>
                    <a:cubicBezTo>
                      <a:pt x="20" y="872"/>
                      <a:pt x="125" y="916"/>
                      <a:pt x="263" y="916"/>
                    </a:cubicBezTo>
                    <a:cubicBezTo>
                      <a:pt x="545" y="916"/>
                      <a:pt x="964" y="735"/>
                      <a:pt x="964" y="735"/>
                    </a:cubicBezTo>
                    <a:lnTo>
                      <a:pt x="964" y="735"/>
                    </a:lnTo>
                    <a:cubicBezTo>
                      <a:pt x="964" y="735"/>
                      <a:pt x="97" y="1471"/>
                      <a:pt x="402" y="1742"/>
                    </a:cubicBezTo>
                    <a:cubicBezTo>
                      <a:pt x="442" y="1778"/>
                      <a:pt x="486" y="1793"/>
                      <a:pt x="533" y="1793"/>
                    </a:cubicBezTo>
                    <a:cubicBezTo>
                      <a:pt x="844" y="1793"/>
                      <a:pt x="1266" y="1116"/>
                      <a:pt x="1266" y="1116"/>
                    </a:cubicBezTo>
                    <a:lnTo>
                      <a:pt x="1266" y="1116"/>
                    </a:lnTo>
                    <a:cubicBezTo>
                      <a:pt x="1266" y="1116"/>
                      <a:pt x="1056" y="2172"/>
                      <a:pt x="1385" y="2172"/>
                    </a:cubicBezTo>
                    <a:cubicBezTo>
                      <a:pt x="1390" y="2172"/>
                      <a:pt x="1396" y="2172"/>
                      <a:pt x="1402" y="2172"/>
                    </a:cubicBezTo>
                    <a:cubicBezTo>
                      <a:pt x="1756" y="2134"/>
                      <a:pt x="1976" y="930"/>
                      <a:pt x="1976" y="930"/>
                    </a:cubicBezTo>
                    <a:cubicBezTo>
                      <a:pt x="1976" y="930"/>
                      <a:pt x="2108" y="1622"/>
                      <a:pt x="2422" y="1622"/>
                    </a:cubicBezTo>
                    <a:cubicBezTo>
                      <a:pt x="2438" y="1622"/>
                      <a:pt x="2455" y="1621"/>
                      <a:pt x="2472" y="1617"/>
                    </a:cubicBezTo>
                    <a:cubicBezTo>
                      <a:pt x="2622" y="1581"/>
                      <a:pt x="2804" y="377"/>
                      <a:pt x="1884" y="8"/>
                    </a:cubicBezTo>
                    <a:cubicBezTo>
                      <a:pt x="1872" y="3"/>
                      <a:pt x="1851" y="0"/>
                      <a:pt x="182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29" name="Google Shape;429;p29"/>
              <p:cNvSpPr/>
              <p:nvPr/>
            </p:nvSpPr>
            <p:spPr>
              <a:xfrm>
                <a:off x="7323625" y="1179750"/>
                <a:ext cx="1253550" cy="1341000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53640" extrusionOk="0">
                    <a:moveTo>
                      <a:pt x="19273" y="0"/>
                    </a:moveTo>
                    <a:cubicBezTo>
                      <a:pt x="17688" y="0"/>
                      <a:pt x="16010" y="166"/>
                      <a:pt x="14248" y="518"/>
                    </a:cubicBezTo>
                    <a:cubicBezTo>
                      <a:pt x="1012" y="3161"/>
                      <a:pt x="0" y="15575"/>
                      <a:pt x="1515" y="20059"/>
                    </a:cubicBezTo>
                    <a:cubicBezTo>
                      <a:pt x="2387" y="22639"/>
                      <a:pt x="4951" y="23524"/>
                      <a:pt x="7284" y="23524"/>
                    </a:cubicBezTo>
                    <a:cubicBezTo>
                      <a:pt x="9005" y="23524"/>
                      <a:pt x="10600" y="23043"/>
                      <a:pt x="11298" y="22404"/>
                    </a:cubicBezTo>
                    <a:cubicBezTo>
                      <a:pt x="13568" y="20330"/>
                      <a:pt x="11409" y="13972"/>
                      <a:pt x="16475" y="12747"/>
                    </a:cubicBezTo>
                    <a:cubicBezTo>
                      <a:pt x="17015" y="12617"/>
                      <a:pt x="17537" y="12552"/>
                      <a:pt x="18034" y="12552"/>
                    </a:cubicBezTo>
                    <a:cubicBezTo>
                      <a:pt x="21796" y="12552"/>
                      <a:pt x="24145" y="16253"/>
                      <a:pt x="22209" y="23154"/>
                    </a:cubicBezTo>
                    <a:cubicBezTo>
                      <a:pt x="20214" y="30260"/>
                      <a:pt x="14065" y="37294"/>
                      <a:pt x="12802" y="41984"/>
                    </a:cubicBezTo>
                    <a:cubicBezTo>
                      <a:pt x="11539" y="46674"/>
                      <a:pt x="14577" y="52478"/>
                      <a:pt x="21253" y="53566"/>
                    </a:cubicBezTo>
                    <a:cubicBezTo>
                      <a:pt x="21560" y="53616"/>
                      <a:pt x="21893" y="53640"/>
                      <a:pt x="22248" y="53640"/>
                    </a:cubicBezTo>
                    <a:cubicBezTo>
                      <a:pt x="29604" y="53640"/>
                      <a:pt x="46608" y="43284"/>
                      <a:pt x="48531" y="38957"/>
                    </a:cubicBezTo>
                    <a:cubicBezTo>
                      <a:pt x="50142" y="35337"/>
                      <a:pt x="44462" y="28794"/>
                      <a:pt x="42127" y="28783"/>
                    </a:cubicBezTo>
                    <a:cubicBezTo>
                      <a:pt x="42125" y="28783"/>
                      <a:pt x="42122" y="28783"/>
                      <a:pt x="42119" y="28783"/>
                    </a:cubicBezTo>
                    <a:cubicBezTo>
                      <a:pt x="39054" y="28783"/>
                      <a:pt x="31601" y="35727"/>
                      <a:pt x="29648" y="35727"/>
                    </a:cubicBezTo>
                    <a:cubicBezTo>
                      <a:pt x="29499" y="35727"/>
                      <a:pt x="29381" y="35686"/>
                      <a:pt x="29300" y="35598"/>
                    </a:cubicBezTo>
                    <a:cubicBezTo>
                      <a:pt x="28170" y="34361"/>
                      <a:pt x="34345" y="25934"/>
                      <a:pt x="35189" y="15819"/>
                    </a:cubicBezTo>
                    <a:cubicBezTo>
                      <a:pt x="35922" y="7051"/>
                      <a:pt x="29593" y="0"/>
                      <a:pt x="1927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0" name="Google Shape;430;p29"/>
              <p:cNvSpPr/>
              <p:nvPr/>
            </p:nvSpPr>
            <p:spPr>
              <a:xfrm>
                <a:off x="7565325" y="1303300"/>
                <a:ext cx="676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563" extrusionOk="0">
                    <a:moveTo>
                      <a:pt x="1358" y="1"/>
                    </a:moveTo>
                    <a:cubicBezTo>
                      <a:pt x="1308" y="1"/>
                      <a:pt x="1258" y="4"/>
                      <a:pt x="1207" y="10"/>
                    </a:cubicBezTo>
                    <a:cubicBezTo>
                      <a:pt x="505" y="90"/>
                      <a:pt x="0" y="725"/>
                      <a:pt x="82" y="1428"/>
                    </a:cubicBezTo>
                    <a:cubicBezTo>
                      <a:pt x="157" y="2080"/>
                      <a:pt x="711" y="2562"/>
                      <a:pt x="1353" y="2562"/>
                    </a:cubicBezTo>
                    <a:cubicBezTo>
                      <a:pt x="1401" y="2562"/>
                      <a:pt x="1450" y="2560"/>
                      <a:pt x="1500" y="2554"/>
                    </a:cubicBezTo>
                    <a:cubicBezTo>
                      <a:pt x="2204" y="2471"/>
                      <a:pt x="2707" y="1836"/>
                      <a:pt x="2626" y="1134"/>
                    </a:cubicBezTo>
                    <a:cubicBezTo>
                      <a:pt x="2550" y="481"/>
                      <a:pt x="1999" y="1"/>
                      <a:pt x="13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1" name="Google Shape;431;p29"/>
              <p:cNvSpPr/>
              <p:nvPr/>
            </p:nvSpPr>
            <p:spPr>
              <a:xfrm>
                <a:off x="7833375" y="1267450"/>
                <a:ext cx="67700" cy="64050"/>
              </a:xfrm>
              <a:custGeom>
                <a:avLst/>
                <a:gdLst/>
                <a:ahLst/>
                <a:cxnLst/>
                <a:rect l="l" t="t" r="r" b="b"/>
                <a:pathLst>
                  <a:path w="2708" h="2562" extrusionOk="0">
                    <a:moveTo>
                      <a:pt x="1355" y="1"/>
                    </a:moveTo>
                    <a:cubicBezTo>
                      <a:pt x="1306" y="1"/>
                      <a:pt x="1257" y="3"/>
                      <a:pt x="1208" y="9"/>
                    </a:cubicBezTo>
                    <a:cubicBezTo>
                      <a:pt x="504" y="90"/>
                      <a:pt x="1" y="725"/>
                      <a:pt x="81" y="1428"/>
                    </a:cubicBezTo>
                    <a:cubicBezTo>
                      <a:pt x="156" y="2080"/>
                      <a:pt x="710" y="2562"/>
                      <a:pt x="1351" y="2562"/>
                    </a:cubicBezTo>
                    <a:cubicBezTo>
                      <a:pt x="1401" y="2562"/>
                      <a:pt x="1450" y="2559"/>
                      <a:pt x="1500" y="2553"/>
                    </a:cubicBezTo>
                    <a:cubicBezTo>
                      <a:pt x="2202" y="2471"/>
                      <a:pt x="2707" y="1836"/>
                      <a:pt x="2626" y="1133"/>
                    </a:cubicBezTo>
                    <a:cubicBezTo>
                      <a:pt x="2551" y="481"/>
                      <a:pt x="1996" y="1"/>
                      <a:pt x="13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2" name="Google Shape;432;p29"/>
              <p:cNvSpPr/>
              <p:nvPr/>
            </p:nvSpPr>
            <p:spPr>
              <a:xfrm>
                <a:off x="7702800" y="1386775"/>
                <a:ext cx="96700" cy="30175"/>
              </a:xfrm>
              <a:custGeom>
                <a:avLst/>
                <a:gdLst/>
                <a:ahLst/>
                <a:cxnLst/>
                <a:rect l="l" t="t" r="r" b="b"/>
                <a:pathLst>
                  <a:path w="3868" h="1207" extrusionOk="0">
                    <a:moveTo>
                      <a:pt x="2320" y="1"/>
                    </a:moveTo>
                    <a:cubicBezTo>
                      <a:pt x="1009" y="1"/>
                      <a:pt x="12" y="978"/>
                      <a:pt x="12" y="978"/>
                    </a:cubicBezTo>
                    <a:lnTo>
                      <a:pt x="0" y="1010"/>
                    </a:lnTo>
                    <a:cubicBezTo>
                      <a:pt x="366" y="1134"/>
                      <a:pt x="784" y="1207"/>
                      <a:pt x="1247" y="1207"/>
                    </a:cubicBezTo>
                    <a:cubicBezTo>
                      <a:pt x="1420" y="1207"/>
                      <a:pt x="1598" y="1196"/>
                      <a:pt x="1783" y="1175"/>
                    </a:cubicBezTo>
                    <a:cubicBezTo>
                      <a:pt x="2642" y="1076"/>
                      <a:pt x="3339" y="832"/>
                      <a:pt x="3868" y="517"/>
                    </a:cubicBezTo>
                    <a:lnTo>
                      <a:pt x="3855" y="492"/>
                    </a:lnTo>
                    <a:cubicBezTo>
                      <a:pt x="3324" y="132"/>
                      <a:pt x="2800" y="1"/>
                      <a:pt x="232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3" name="Google Shape;433;p29"/>
              <p:cNvSpPr/>
              <p:nvPr/>
            </p:nvSpPr>
            <p:spPr>
              <a:xfrm>
                <a:off x="7645850" y="1328300"/>
                <a:ext cx="193650" cy="83725"/>
              </a:xfrm>
              <a:custGeom>
                <a:avLst/>
                <a:gdLst/>
                <a:ahLst/>
                <a:cxnLst/>
                <a:rect l="l" t="t" r="r" b="b"/>
                <a:pathLst>
                  <a:path w="7746" h="3349" extrusionOk="0">
                    <a:moveTo>
                      <a:pt x="6579" y="1"/>
                    </a:moveTo>
                    <a:cubicBezTo>
                      <a:pt x="6025" y="1"/>
                      <a:pt x="5341" y="614"/>
                      <a:pt x="4062" y="770"/>
                    </a:cubicBezTo>
                    <a:cubicBezTo>
                      <a:pt x="3734" y="810"/>
                      <a:pt x="3438" y="825"/>
                      <a:pt x="3170" y="825"/>
                    </a:cubicBezTo>
                    <a:cubicBezTo>
                      <a:pt x="2193" y="825"/>
                      <a:pt x="1582" y="619"/>
                      <a:pt x="1142" y="619"/>
                    </a:cubicBezTo>
                    <a:cubicBezTo>
                      <a:pt x="917" y="619"/>
                      <a:pt x="737" y="673"/>
                      <a:pt x="574" y="836"/>
                    </a:cubicBezTo>
                    <a:cubicBezTo>
                      <a:pt x="1" y="1411"/>
                      <a:pt x="692" y="2835"/>
                      <a:pt x="2281" y="3349"/>
                    </a:cubicBezTo>
                    <a:lnTo>
                      <a:pt x="2291" y="3317"/>
                    </a:lnTo>
                    <a:cubicBezTo>
                      <a:pt x="2291" y="3317"/>
                      <a:pt x="3288" y="2340"/>
                      <a:pt x="4598" y="2340"/>
                    </a:cubicBezTo>
                    <a:cubicBezTo>
                      <a:pt x="5079" y="2340"/>
                      <a:pt x="5602" y="2471"/>
                      <a:pt x="6134" y="2831"/>
                    </a:cubicBezTo>
                    <a:lnTo>
                      <a:pt x="6147" y="2856"/>
                    </a:lnTo>
                    <a:cubicBezTo>
                      <a:pt x="7437" y="2090"/>
                      <a:pt x="7745" y="891"/>
                      <a:pt x="7100" y="238"/>
                    </a:cubicBezTo>
                    <a:cubicBezTo>
                      <a:pt x="6929" y="67"/>
                      <a:pt x="6761" y="1"/>
                      <a:pt x="65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4" name="Google Shape;434;p29"/>
              <p:cNvSpPr/>
              <p:nvPr/>
            </p:nvSpPr>
            <p:spPr>
              <a:xfrm>
                <a:off x="7891425" y="1486075"/>
                <a:ext cx="317200" cy="124650"/>
              </a:xfrm>
              <a:custGeom>
                <a:avLst/>
                <a:gdLst/>
                <a:ahLst/>
                <a:cxnLst/>
                <a:rect l="l" t="t" r="r" b="b"/>
                <a:pathLst>
                  <a:path w="12688" h="4986" extrusionOk="0">
                    <a:moveTo>
                      <a:pt x="8592" y="422"/>
                    </a:moveTo>
                    <a:cubicBezTo>
                      <a:pt x="8660" y="422"/>
                      <a:pt x="8723" y="441"/>
                      <a:pt x="8784" y="479"/>
                    </a:cubicBezTo>
                    <a:cubicBezTo>
                      <a:pt x="8972" y="590"/>
                      <a:pt x="9092" y="871"/>
                      <a:pt x="9109" y="1150"/>
                    </a:cubicBezTo>
                    <a:cubicBezTo>
                      <a:pt x="9114" y="1219"/>
                      <a:pt x="9113" y="1288"/>
                      <a:pt x="9107" y="1358"/>
                    </a:cubicBezTo>
                    <a:lnTo>
                      <a:pt x="9107" y="1358"/>
                    </a:lnTo>
                    <a:cubicBezTo>
                      <a:pt x="9027" y="1305"/>
                      <a:pt x="8950" y="1246"/>
                      <a:pt x="8877" y="1181"/>
                    </a:cubicBezTo>
                    <a:cubicBezTo>
                      <a:pt x="8683" y="1013"/>
                      <a:pt x="8496" y="779"/>
                      <a:pt x="8448" y="564"/>
                    </a:cubicBezTo>
                    <a:cubicBezTo>
                      <a:pt x="8436" y="445"/>
                      <a:pt x="8448" y="455"/>
                      <a:pt x="8486" y="436"/>
                    </a:cubicBezTo>
                    <a:cubicBezTo>
                      <a:pt x="8522" y="427"/>
                      <a:pt x="8558" y="422"/>
                      <a:pt x="8592" y="422"/>
                    </a:cubicBezTo>
                    <a:close/>
                    <a:moveTo>
                      <a:pt x="3656" y="1793"/>
                    </a:moveTo>
                    <a:cubicBezTo>
                      <a:pt x="3750" y="1793"/>
                      <a:pt x="3816" y="1826"/>
                      <a:pt x="3882" y="1910"/>
                    </a:cubicBezTo>
                    <a:cubicBezTo>
                      <a:pt x="4018" y="2088"/>
                      <a:pt x="4056" y="2394"/>
                      <a:pt x="4035" y="2665"/>
                    </a:cubicBezTo>
                    <a:cubicBezTo>
                      <a:pt x="4029" y="2743"/>
                      <a:pt x="4019" y="2821"/>
                      <a:pt x="4004" y="2897"/>
                    </a:cubicBezTo>
                    <a:lnTo>
                      <a:pt x="4004" y="2897"/>
                    </a:lnTo>
                    <a:cubicBezTo>
                      <a:pt x="3895" y="2811"/>
                      <a:pt x="3795" y="2715"/>
                      <a:pt x="3709" y="2611"/>
                    </a:cubicBezTo>
                    <a:cubicBezTo>
                      <a:pt x="3515" y="2389"/>
                      <a:pt x="3385" y="2067"/>
                      <a:pt x="3449" y="1905"/>
                    </a:cubicBezTo>
                    <a:cubicBezTo>
                      <a:pt x="3457" y="1868"/>
                      <a:pt x="3489" y="1847"/>
                      <a:pt x="3506" y="1833"/>
                    </a:cubicBezTo>
                    <a:cubicBezTo>
                      <a:pt x="3514" y="1830"/>
                      <a:pt x="3506" y="1828"/>
                      <a:pt x="3523" y="1821"/>
                    </a:cubicBezTo>
                    <a:lnTo>
                      <a:pt x="3582" y="1803"/>
                    </a:lnTo>
                    <a:cubicBezTo>
                      <a:pt x="3582" y="1803"/>
                      <a:pt x="3629" y="1795"/>
                      <a:pt x="3647" y="1793"/>
                    </a:cubicBezTo>
                    <a:cubicBezTo>
                      <a:pt x="3650" y="1793"/>
                      <a:pt x="3653" y="1793"/>
                      <a:pt x="3656" y="1793"/>
                    </a:cubicBezTo>
                    <a:close/>
                    <a:moveTo>
                      <a:pt x="8597" y="1"/>
                    </a:moveTo>
                    <a:cubicBezTo>
                      <a:pt x="8522" y="1"/>
                      <a:pt x="8448" y="11"/>
                      <a:pt x="8380" y="32"/>
                    </a:cubicBezTo>
                    <a:cubicBezTo>
                      <a:pt x="8250" y="68"/>
                      <a:pt x="8128" y="161"/>
                      <a:pt x="8071" y="298"/>
                    </a:cubicBezTo>
                    <a:cubicBezTo>
                      <a:pt x="8018" y="431"/>
                      <a:pt x="8029" y="552"/>
                      <a:pt x="8050" y="650"/>
                    </a:cubicBezTo>
                    <a:cubicBezTo>
                      <a:pt x="8156" y="1035"/>
                      <a:pt x="8390" y="1269"/>
                      <a:pt x="8624" y="1477"/>
                    </a:cubicBezTo>
                    <a:cubicBezTo>
                      <a:pt x="8749" y="1581"/>
                      <a:pt x="8881" y="1672"/>
                      <a:pt x="9017" y="1749"/>
                    </a:cubicBezTo>
                    <a:lnTo>
                      <a:pt x="9017" y="1749"/>
                    </a:lnTo>
                    <a:cubicBezTo>
                      <a:pt x="8881" y="2114"/>
                      <a:pt x="8608" y="2450"/>
                      <a:pt x="8268" y="2696"/>
                    </a:cubicBezTo>
                    <a:cubicBezTo>
                      <a:pt x="7742" y="3076"/>
                      <a:pt x="7072" y="3302"/>
                      <a:pt x="6401" y="3410"/>
                    </a:cubicBezTo>
                    <a:cubicBezTo>
                      <a:pt x="6199" y="3440"/>
                      <a:pt x="5993" y="3456"/>
                      <a:pt x="5789" y="3456"/>
                    </a:cubicBezTo>
                    <a:cubicBezTo>
                      <a:pt x="5323" y="3456"/>
                      <a:pt x="4863" y="3371"/>
                      <a:pt x="4457" y="3176"/>
                    </a:cubicBezTo>
                    <a:cubicBezTo>
                      <a:pt x="4428" y="3162"/>
                      <a:pt x="4399" y="3148"/>
                      <a:pt x="4371" y="3133"/>
                    </a:cubicBezTo>
                    <a:lnTo>
                      <a:pt x="4371" y="3133"/>
                    </a:lnTo>
                    <a:cubicBezTo>
                      <a:pt x="4409" y="2994"/>
                      <a:pt x="4436" y="2850"/>
                      <a:pt x="4451" y="2701"/>
                    </a:cubicBezTo>
                    <a:cubicBezTo>
                      <a:pt x="4473" y="2370"/>
                      <a:pt x="4473" y="2003"/>
                      <a:pt x="4231" y="1647"/>
                    </a:cubicBezTo>
                    <a:cubicBezTo>
                      <a:pt x="4120" y="1482"/>
                      <a:pt x="3892" y="1351"/>
                      <a:pt x="3672" y="1351"/>
                    </a:cubicBezTo>
                    <a:cubicBezTo>
                      <a:pt x="3657" y="1351"/>
                      <a:pt x="3641" y="1352"/>
                      <a:pt x="3626" y="1353"/>
                    </a:cubicBezTo>
                    <a:cubicBezTo>
                      <a:pt x="3565" y="1360"/>
                      <a:pt x="3528" y="1360"/>
                      <a:pt x="3449" y="1383"/>
                    </a:cubicBezTo>
                    <a:cubicBezTo>
                      <a:pt x="3413" y="1393"/>
                      <a:pt x="3371" y="1404"/>
                      <a:pt x="3296" y="1445"/>
                    </a:cubicBezTo>
                    <a:cubicBezTo>
                      <a:pt x="3173" y="1514"/>
                      <a:pt x="3081" y="1620"/>
                      <a:pt x="3036" y="1743"/>
                    </a:cubicBezTo>
                    <a:cubicBezTo>
                      <a:pt x="2948" y="1986"/>
                      <a:pt x="2995" y="2210"/>
                      <a:pt x="3063" y="2396"/>
                    </a:cubicBezTo>
                    <a:cubicBezTo>
                      <a:pt x="3135" y="2584"/>
                      <a:pt x="3240" y="2748"/>
                      <a:pt x="3361" y="2898"/>
                    </a:cubicBezTo>
                    <a:cubicBezTo>
                      <a:pt x="3508" y="3075"/>
                      <a:pt x="3679" y="3229"/>
                      <a:pt x="3866" y="3360"/>
                    </a:cubicBezTo>
                    <a:lnTo>
                      <a:pt x="3866" y="3360"/>
                    </a:lnTo>
                    <a:cubicBezTo>
                      <a:pt x="3750" y="3636"/>
                      <a:pt x="3582" y="3880"/>
                      <a:pt x="3384" y="4065"/>
                    </a:cubicBezTo>
                    <a:cubicBezTo>
                      <a:pt x="3026" y="4393"/>
                      <a:pt x="2570" y="4553"/>
                      <a:pt x="2172" y="4625"/>
                    </a:cubicBezTo>
                    <a:cubicBezTo>
                      <a:pt x="1981" y="4658"/>
                      <a:pt x="1798" y="4672"/>
                      <a:pt x="1627" y="4672"/>
                    </a:cubicBezTo>
                    <a:cubicBezTo>
                      <a:pt x="1436" y="4672"/>
                      <a:pt x="1259" y="4655"/>
                      <a:pt x="1102" y="4631"/>
                    </a:cubicBezTo>
                    <a:cubicBezTo>
                      <a:pt x="805" y="4585"/>
                      <a:pt x="575" y="4517"/>
                      <a:pt x="423" y="4466"/>
                    </a:cubicBezTo>
                    <a:cubicBezTo>
                      <a:pt x="267" y="4413"/>
                      <a:pt x="194" y="4378"/>
                      <a:pt x="194" y="4378"/>
                    </a:cubicBezTo>
                    <a:cubicBezTo>
                      <a:pt x="178" y="4371"/>
                      <a:pt x="161" y="4367"/>
                      <a:pt x="144" y="4367"/>
                    </a:cubicBezTo>
                    <a:cubicBezTo>
                      <a:pt x="99" y="4367"/>
                      <a:pt x="56" y="4391"/>
                      <a:pt x="35" y="4433"/>
                    </a:cubicBezTo>
                    <a:cubicBezTo>
                      <a:pt x="1" y="4492"/>
                      <a:pt x="22" y="4568"/>
                      <a:pt x="83" y="4601"/>
                    </a:cubicBezTo>
                    <a:lnTo>
                      <a:pt x="89" y="4605"/>
                    </a:lnTo>
                    <a:cubicBezTo>
                      <a:pt x="89" y="4605"/>
                      <a:pt x="422" y="4788"/>
                      <a:pt x="1055" y="4915"/>
                    </a:cubicBezTo>
                    <a:cubicBezTo>
                      <a:pt x="1259" y="4955"/>
                      <a:pt x="1498" y="4985"/>
                      <a:pt x="1764" y="4985"/>
                    </a:cubicBezTo>
                    <a:cubicBezTo>
                      <a:pt x="1910" y="4985"/>
                      <a:pt x="2063" y="4976"/>
                      <a:pt x="2224" y="4955"/>
                    </a:cubicBezTo>
                    <a:cubicBezTo>
                      <a:pt x="2673" y="4892"/>
                      <a:pt x="3194" y="4737"/>
                      <a:pt x="3640" y="4345"/>
                    </a:cubicBezTo>
                    <a:cubicBezTo>
                      <a:pt x="3873" y="4135"/>
                      <a:pt x="4070" y="3870"/>
                      <a:pt x="4212" y="3566"/>
                    </a:cubicBezTo>
                    <a:lnTo>
                      <a:pt x="4212" y="3566"/>
                    </a:lnTo>
                    <a:cubicBezTo>
                      <a:pt x="4228" y="3573"/>
                      <a:pt x="4243" y="3581"/>
                      <a:pt x="4258" y="3588"/>
                    </a:cubicBezTo>
                    <a:cubicBezTo>
                      <a:pt x="4742" y="3823"/>
                      <a:pt x="5278" y="3926"/>
                      <a:pt x="5809" y="3926"/>
                    </a:cubicBezTo>
                    <a:cubicBezTo>
                      <a:pt x="6033" y="3926"/>
                      <a:pt x="6256" y="3908"/>
                      <a:pt x="6474" y="3874"/>
                    </a:cubicBezTo>
                    <a:cubicBezTo>
                      <a:pt x="7206" y="3749"/>
                      <a:pt x="7925" y="3509"/>
                      <a:pt x="8540" y="3062"/>
                    </a:cubicBezTo>
                    <a:cubicBezTo>
                      <a:pt x="8924" y="2782"/>
                      <a:pt x="9252" y="2386"/>
                      <a:pt x="9425" y="1934"/>
                    </a:cubicBezTo>
                    <a:lnTo>
                      <a:pt x="9425" y="1934"/>
                    </a:lnTo>
                    <a:cubicBezTo>
                      <a:pt x="9685" y="2026"/>
                      <a:pt x="9948" y="2066"/>
                      <a:pt x="10198" y="2066"/>
                    </a:cubicBezTo>
                    <a:cubicBezTo>
                      <a:pt x="10467" y="2066"/>
                      <a:pt x="10722" y="2020"/>
                      <a:pt x="10946" y="1944"/>
                    </a:cubicBezTo>
                    <a:cubicBezTo>
                      <a:pt x="11389" y="1796"/>
                      <a:pt x="11718" y="1559"/>
                      <a:pt x="11963" y="1351"/>
                    </a:cubicBezTo>
                    <a:cubicBezTo>
                      <a:pt x="12209" y="1138"/>
                      <a:pt x="12375" y="949"/>
                      <a:pt x="12485" y="817"/>
                    </a:cubicBezTo>
                    <a:cubicBezTo>
                      <a:pt x="12590" y="684"/>
                      <a:pt x="12648" y="611"/>
                      <a:pt x="12648" y="611"/>
                    </a:cubicBezTo>
                    <a:cubicBezTo>
                      <a:pt x="12687" y="561"/>
                      <a:pt x="12681" y="484"/>
                      <a:pt x="12630" y="441"/>
                    </a:cubicBezTo>
                    <a:cubicBezTo>
                      <a:pt x="12606" y="421"/>
                      <a:pt x="12577" y="411"/>
                      <a:pt x="12548" y="411"/>
                    </a:cubicBezTo>
                    <a:cubicBezTo>
                      <a:pt x="12514" y="411"/>
                      <a:pt x="12479" y="425"/>
                      <a:pt x="12455" y="454"/>
                    </a:cubicBezTo>
                    <a:lnTo>
                      <a:pt x="12451" y="459"/>
                    </a:lnTo>
                    <a:cubicBezTo>
                      <a:pt x="12451" y="459"/>
                      <a:pt x="12395" y="525"/>
                      <a:pt x="12288" y="648"/>
                    </a:cubicBezTo>
                    <a:cubicBezTo>
                      <a:pt x="12180" y="770"/>
                      <a:pt x="12016" y="944"/>
                      <a:pt x="11782" y="1132"/>
                    </a:cubicBezTo>
                    <a:cubicBezTo>
                      <a:pt x="11547" y="1316"/>
                      <a:pt x="11239" y="1519"/>
                      <a:pt x="10849" y="1632"/>
                    </a:cubicBezTo>
                    <a:cubicBezTo>
                      <a:pt x="10672" y="1685"/>
                      <a:pt x="10477" y="1715"/>
                      <a:pt x="10275" y="1715"/>
                    </a:cubicBezTo>
                    <a:cubicBezTo>
                      <a:pt x="10033" y="1715"/>
                      <a:pt x="9780" y="1672"/>
                      <a:pt x="9530" y="1576"/>
                    </a:cubicBezTo>
                    <a:cubicBezTo>
                      <a:pt x="9528" y="1575"/>
                      <a:pt x="9527" y="1575"/>
                      <a:pt x="9525" y="1574"/>
                    </a:cubicBezTo>
                    <a:lnTo>
                      <a:pt x="9525" y="1574"/>
                    </a:lnTo>
                    <a:cubicBezTo>
                      <a:pt x="9552" y="1426"/>
                      <a:pt x="9561" y="1273"/>
                      <a:pt x="9550" y="1118"/>
                    </a:cubicBezTo>
                    <a:cubicBezTo>
                      <a:pt x="9519" y="745"/>
                      <a:pt x="9378" y="335"/>
                      <a:pt x="9001" y="109"/>
                    </a:cubicBezTo>
                    <a:cubicBezTo>
                      <a:pt x="8882" y="36"/>
                      <a:pt x="8737" y="1"/>
                      <a:pt x="85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5" name="Google Shape;435;p29"/>
              <p:cNvSpPr/>
              <p:nvPr/>
            </p:nvSpPr>
            <p:spPr>
              <a:xfrm>
                <a:off x="7881200" y="1664950"/>
                <a:ext cx="294975" cy="90800"/>
              </a:xfrm>
              <a:custGeom>
                <a:avLst/>
                <a:gdLst/>
                <a:ahLst/>
                <a:cxnLst/>
                <a:rect l="l" t="t" r="r" b="b"/>
                <a:pathLst>
                  <a:path w="11799" h="3632" extrusionOk="0">
                    <a:moveTo>
                      <a:pt x="8851" y="542"/>
                    </a:moveTo>
                    <a:cubicBezTo>
                      <a:pt x="8880" y="542"/>
                      <a:pt x="8906" y="546"/>
                      <a:pt x="8931" y="553"/>
                    </a:cubicBezTo>
                    <a:cubicBezTo>
                      <a:pt x="8947" y="564"/>
                      <a:pt x="8956" y="559"/>
                      <a:pt x="8984" y="571"/>
                    </a:cubicBezTo>
                    <a:lnTo>
                      <a:pt x="9088" y="644"/>
                    </a:lnTo>
                    <a:cubicBezTo>
                      <a:pt x="9087" y="644"/>
                      <a:pt x="9086" y="644"/>
                      <a:pt x="9086" y="644"/>
                    </a:cubicBezTo>
                    <a:cubicBezTo>
                      <a:pt x="9077" y="644"/>
                      <a:pt x="9119" y="682"/>
                      <a:pt x="9131" y="695"/>
                    </a:cubicBezTo>
                    <a:cubicBezTo>
                      <a:pt x="9154" y="717"/>
                      <a:pt x="9157" y="739"/>
                      <a:pt x="9175" y="760"/>
                    </a:cubicBezTo>
                    <a:cubicBezTo>
                      <a:pt x="9276" y="899"/>
                      <a:pt x="9082" y="1168"/>
                      <a:pt x="8823" y="1355"/>
                    </a:cubicBezTo>
                    <a:cubicBezTo>
                      <a:pt x="8581" y="1537"/>
                      <a:pt x="8292" y="1687"/>
                      <a:pt x="7990" y="1811"/>
                    </a:cubicBezTo>
                    <a:lnTo>
                      <a:pt x="7990" y="1811"/>
                    </a:lnTo>
                    <a:cubicBezTo>
                      <a:pt x="8001" y="1628"/>
                      <a:pt x="8044" y="1441"/>
                      <a:pt x="8120" y="1262"/>
                    </a:cubicBezTo>
                    <a:cubicBezTo>
                      <a:pt x="8225" y="1004"/>
                      <a:pt x="8402" y="749"/>
                      <a:pt x="8623" y="614"/>
                    </a:cubicBezTo>
                    <a:cubicBezTo>
                      <a:pt x="8701" y="566"/>
                      <a:pt x="8781" y="542"/>
                      <a:pt x="8851" y="542"/>
                    </a:cubicBezTo>
                    <a:close/>
                    <a:moveTo>
                      <a:pt x="4775" y="453"/>
                    </a:moveTo>
                    <a:cubicBezTo>
                      <a:pt x="4870" y="453"/>
                      <a:pt x="4960" y="492"/>
                      <a:pt x="5024" y="570"/>
                    </a:cubicBezTo>
                    <a:cubicBezTo>
                      <a:pt x="5063" y="609"/>
                      <a:pt x="5087" y="675"/>
                      <a:pt x="5121" y="726"/>
                    </a:cubicBezTo>
                    <a:cubicBezTo>
                      <a:pt x="5137" y="789"/>
                      <a:pt x="5160" y="839"/>
                      <a:pt x="5176" y="911"/>
                    </a:cubicBezTo>
                    <a:lnTo>
                      <a:pt x="5206" y="1161"/>
                    </a:lnTo>
                    <a:lnTo>
                      <a:pt x="5194" y="1370"/>
                    </a:lnTo>
                    <a:lnTo>
                      <a:pt x="5183" y="1594"/>
                    </a:lnTo>
                    <a:lnTo>
                      <a:pt x="5123" y="1803"/>
                    </a:lnTo>
                    <a:cubicBezTo>
                      <a:pt x="5104" y="1921"/>
                      <a:pt x="5049" y="2021"/>
                      <a:pt x="4994" y="2120"/>
                    </a:cubicBezTo>
                    <a:lnTo>
                      <a:pt x="4994" y="2120"/>
                    </a:lnTo>
                    <a:cubicBezTo>
                      <a:pt x="4968" y="2110"/>
                      <a:pt x="4942" y="2098"/>
                      <a:pt x="4917" y="2086"/>
                    </a:cubicBezTo>
                    <a:cubicBezTo>
                      <a:pt x="4844" y="2056"/>
                      <a:pt x="4783" y="2014"/>
                      <a:pt x="4723" y="1974"/>
                    </a:cubicBezTo>
                    <a:cubicBezTo>
                      <a:pt x="4673" y="1925"/>
                      <a:pt x="4635" y="1913"/>
                      <a:pt x="4573" y="1825"/>
                    </a:cubicBezTo>
                    <a:lnTo>
                      <a:pt x="4532" y="1772"/>
                    </a:lnTo>
                    <a:lnTo>
                      <a:pt x="4531" y="1770"/>
                    </a:lnTo>
                    <a:lnTo>
                      <a:pt x="4531" y="1770"/>
                    </a:lnTo>
                    <a:cubicBezTo>
                      <a:pt x="4529" y="1768"/>
                      <a:pt x="4526" y="1762"/>
                      <a:pt x="4526" y="1762"/>
                    </a:cubicBezTo>
                    <a:lnTo>
                      <a:pt x="4526" y="1762"/>
                    </a:lnTo>
                    <a:cubicBezTo>
                      <a:pt x="4526" y="1762"/>
                      <a:pt x="4526" y="1762"/>
                      <a:pt x="4526" y="1762"/>
                    </a:cubicBezTo>
                    <a:lnTo>
                      <a:pt x="4512" y="1736"/>
                    </a:lnTo>
                    <a:lnTo>
                      <a:pt x="4456" y="1630"/>
                    </a:lnTo>
                    <a:cubicBezTo>
                      <a:pt x="4413" y="1560"/>
                      <a:pt x="4382" y="1489"/>
                      <a:pt x="4363" y="1413"/>
                    </a:cubicBezTo>
                    <a:cubicBezTo>
                      <a:pt x="4265" y="1129"/>
                      <a:pt x="4276" y="810"/>
                      <a:pt x="4452" y="621"/>
                    </a:cubicBezTo>
                    <a:cubicBezTo>
                      <a:pt x="4542" y="509"/>
                      <a:pt x="4662" y="453"/>
                      <a:pt x="4775" y="453"/>
                    </a:cubicBezTo>
                    <a:close/>
                    <a:moveTo>
                      <a:pt x="4776" y="0"/>
                    </a:moveTo>
                    <a:cubicBezTo>
                      <a:pt x="4756" y="0"/>
                      <a:pt x="4735" y="1"/>
                      <a:pt x="4715" y="3"/>
                    </a:cubicBezTo>
                    <a:cubicBezTo>
                      <a:pt x="4472" y="20"/>
                      <a:pt x="4254" y="146"/>
                      <a:pt x="4112" y="320"/>
                    </a:cubicBezTo>
                    <a:cubicBezTo>
                      <a:pt x="3798" y="668"/>
                      <a:pt x="3799" y="1172"/>
                      <a:pt x="3929" y="1552"/>
                    </a:cubicBezTo>
                    <a:cubicBezTo>
                      <a:pt x="3956" y="1653"/>
                      <a:pt x="3997" y="1747"/>
                      <a:pt x="4047" y="1833"/>
                    </a:cubicBezTo>
                    <a:lnTo>
                      <a:pt x="4118" y="1967"/>
                    </a:lnTo>
                    <a:lnTo>
                      <a:pt x="4136" y="2002"/>
                    </a:lnTo>
                    <a:cubicBezTo>
                      <a:pt x="4144" y="2014"/>
                      <a:pt x="4129" y="1996"/>
                      <a:pt x="4156" y="2035"/>
                    </a:cubicBezTo>
                    <a:lnTo>
                      <a:pt x="4167" y="2049"/>
                    </a:lnTo>
                    <a:lnTo>
                      <a:pt x="4209" y="2102"/>
                    </a:lnTo>
                    <a:cubicBezTo>
                      <a:pt x="4249" y="2168"/>
                      <a:pt x="4358" y="2269"/>
                      <a:pt x="4444" y="2340"/>
                    </a:cubicBezTo>
                    <a:cubicBezTo>
                      <a:pt x="4533" y="2401"/>
                      <a:pt x="4622" y="2460"/>
                      <a:pt x="4716" y="2502"/>
                    </a:cubicBezTo>
                    <a:lnTo>
                      <a:pt x="4716" y="2502"/>
                    </a:lnTo>
                    <a:cubicBezTo>
                      <a:pt x="4423" y="2801"/>
                      <a:pt x="4027" y="2989"/>
                      <a:pt x="3650" y="3105"/>
                    </a:cubicBezTo>
                    <a:cubicBezTo>
                      <a:pt x="3148" y="3257"/>
                      <a:pt x="2655" y="3297"/>
                      <a:pt x="2222" y="3302"/>
                    </a:cubicBezTo>
                    <a:cubicBezTo>
                      <a:pt x="2198" y="3303"/>
                      <a:pt x="2174" y="3303"/>
                      <a:pt x="2149" y="3303"/>
                    </a:cubicBezTo>
                    <a:cubicBezTo>
                      <a:pt x="1746" y="3303"/>
                      <a:pt x="1394" y="3247"/>
                      <a:pt x="1105" y="3193"/>
                    </a:cubicBezTo>
                    <a:cubicBezTo>
                      <a:pt x="799" y="3122"/>
                      <a:pt x="585" y="3046"/>
                      <a:pt x="434" y="2979"/>
                    </a:cubicBezTo>
                    <a:cubicBezTo>
                      <a:pt x="280" y="2899"/>
                      <a:pt x="200" y="2855"/>
                      <a:pt x="200" y="2855"/>
                    </a:cubicBezTo>
                    <a:cubicBezTo>
                      <a:pt x="180" y="2846"/>
                      <a:pt x="159" y="2841"/>
                      <a:pt x="139" y="2841"/>
                    </a:cubicBezTo>
                    <a:cubicBezTo>
                      <a:pt x="96" y="2841"/>
                      <a:pt x="55" y="2862"/>
                      <a:pt x="34" y="2898"/>
                    </a:cubicBezTo>
                    <a:cubicBezTo>
                      <a:pt x="1" y="2959"/>
                      <a:pt x="21" y="3034"/>
                      <a:pt x="80" y="3068"/>
                    </a:cubicBezTo>
                    <a:cubicBezTo>
                      <a:pt x="80" y="3068"/>
                      <a:pt x="160" y="3114"/>
                      <a:pt x="309" y="3199"/>
                    </a:cubicBezTo>
                    <a:cubicBezTo>
                      <a:pt x="467" y="3278"/>
                      <a:pt x="726" y="3383"/>
                      <a:pt x="1042" y="3466"/>
                    </a:cubicBezTo>
                    <a:cubicBezTo>
                      <a:pt x="1363" y="3542"/>
                      <a:pt x="1758" y="3620"/>
                      <a:pt x="2218" y="3628"/>
                    </a:cubicBezTo>
                    <a:cubicBezTo>
                      <a:pt x="2289" y="3631"/>
                      <a:pt x="2361" y="3632"/>
                      <a:pt x="2434" y="3632"/>
                    </a:cubicBezTo>
                    <a:cubicBezTo>
                      <a:pt x="2839" y="3632"/>
                      <a:pt x="3288" y="3595"/>
                      <a:pt x="3758" y="3460"/>
                    </a:cubicBezTo>
                    <a:cubicBezTo>
                      <a:pt x="4224" y="3326"/>
                      <a:pt x="4750" y="3091"/>
                      <a:pt x="5131" y="2646"/>
                    </a:cubicBezTo>
                    <a:lnTo>
                      <a:pt x="5131" y="2646"/>
                    </a:lnTo>
                    <a:cubicBezTo>
                      <a:pt x="5386" y="2706"/>
                      <a:pt x="5643" y="2721"/>
                      <a:pt x="5894" y="2723"/>
                    </a:cubicBezTo>
                    <a:cubicBezTo>
                      <a:pt x="6511" y="2713"/>
                      <a:pt x="7107" y="2596"/>
                      <a:pt x="7676" y="2409"/>
                    </a:cubicBezTo>
                    <a:lnTo>
                      <a:pt x="7676" y="2409"/>
                    </a:lnTo>
                    <a:cubicBezTo>
                      <a:pt x="7749" y="2626"/>
                      <a:pt x="7872" y="2823"/>
                      <a:pt x="8023" y="2976"/>
                    </a:cubicBezTo>
                    <a:cubicBezTo>
                      <a:pt x="8472" y="3429"/>
                      <a:pt x="9048" y="3532"/>
                      <a:pt x="9500" y="3571"/>
                    </a:cubicBezTo>
                    <a:cubicBezTo>
                      <a:pt x="9618" y="3581"/>
                      <a:pt x="9732" y="3585"/>
                      <a:pt x="9842" y="3585"/>
                    </a:cubicBezTo>
                    <a:cubicBezTo>
                      <a:pt x="10162" y="3585"/>
                      <a:pt x="10445" y="3550"/>
                      <a:pt x="10687" y="3524"/>
                    </a:cubicBezTo>
                    <a:cubicBezTo>
                      <a:pt x="11010" y="3475"/>
                      <a:pt x="11262" y="3429"/>
                      <a:pt x="11430" y="3387"/>
                    </a:cubicBezTo>
                    <a:cubicBezTo>
                      <a:pt x="11601" y="3349"/>
                      <a:pt x="11691" y="3330"/>
                      <a:pt x="11691" y="3330"/>
                    </a:cubicBezTo>
                    <a:cubicBezTo>
                      <a:pt x="11757" y="3315"/>
                      <a:pt x="11799" y="3252"/>
                      <a:pt x="11787" y="3185"/>
                    </a:cubicBezTo>
                    <a:cubicBezTo>
                      <a:pt x="11775" y="3126"/>
                      <a:pt x="11723" y="3083"/>
                      <a:pt x="11663" y="3083"/>
                    </a:cubicBezTo>
                    <a:cubicBezTo>
                      <a:pt x="11656" y="3083"/>
                      <a:pt x="11649" y="3084"/>
                      <a:pt x="11642" y="3085"/>
                    </a:cubicBezTo>
                    <a:lnTo>
                      <a:pt x="11636" y="3086"/>
                    </a:lnTo>
                    <a:cubicBezTo>
                      <a:pt x="11636" y="3086"/>
                      <a:pt x="11547" y="3104"/>
                      <a:pt x="11380" y="3133"/>
                    </a:cubicBezTo>
                    <a:cubicBezTo>
                      <a:pt x="11213" y="3169"/>
                      <a:pt x="10967" y="3203"/>
                      <a:pt x="10654" y="3241"/>
                    </a:cubicBezTo>
                    <a:cubicBezTo>
                      <a:pt x="10460" y="3254"/>
                      <a:pt x="10240" y="3272"/>
                      <a:pt x="10000" y="3272"/>
                    </a:cubicBezTo>
                    <a:cubicBezTo>
                      <a:pt x="9850" y="3272"/>
                      <a:pt x="9693" y="3265"/>
                      <a:pt x="9530" y="3245"/>
                    </a:cubicBezTo>
                    <a:cubicBezTo>
                      <a:pt x="9112" y="3198"/>
                      <a:pt x="8622" y="3069"/>
                      <a:pt x="8292" y="2720"/>
                    </a:cubicBezTo>
                    <a:cubicBezTo>
                      <a:pt x="8173" y="2601"/>
                      <a:pt x="8088" y="2449"/>
                      <a:pt x="8039" y="2279"/>
                    </a:cubicBezTo>
                    <a:lnTo>
                      <a:pt x="8039" y="2279"/>
                    </a:lnTo>
                    <a:cubicBezTo>
                      <a:pt x="8062" y="2270"/>
                      <a:pt x="8085" y="2261"/>
                      <a:pt x="8108" y="2252"/>
                    </a:cubicBezTo>
                    <a:cubicBezTo>
                      <a:pt x="8455" y="2111"/>
                      <a:pt x="8790" y="1941"/>
                      <a:pt x="9098" y="1708"/>
                    </a:cubicBezTo>
                    <a:cubicBezTo>
                      <a:pt x="9249" y="1586"/>
                      <a:pt x="9400" y="1458"/>
                      <a:pt x="9516" y="1270"/>
                    </a:cubicBezTo>
                    <a:cubicBezTo>
                      <a:pt x="9572" y="1174"/>
                      <a:pt x="9617" y="1064"/>
                      <a:pt x="9639" y="939"/>
                    </a:cubicBezTo>
                    <a:cubicBezTo>
                      <a:pt x="9650" y="810"/>
                      <a:pt x="9628" y="676"/>
                      <a:pt x="9571" y="563"/>
                    </a:cubicBezTo>
                    <a:cubicBezTo>
                      <a:pt x="9540" y="514"/>
                      <a:pt x="9510" y="453"/>
                      <a:pt x="9473" y="414"/>
                    </a:cubicBezTo>
                    <a:cubicBezTo>
                      <a:pt x="9427" y="367"/>
                      <a:pt x="9415" y="349"/>
                      <a:pt x="9338" y="281"/>
                    </a:cubicBezTo>
                    <a:lnTo>
                      <a:pt x="9234" y="210"/>
                    </a:lnTo>
                    <a:cubicBezTo>
                      <a:pt x="9188" y="183"/>
                      <a:pt x="9114" y="153"/>
                      <a:pt x="9054" y="132"/>
                    </a:cubicBezTo>
                    <a:cubicBezTo>
                      <a:pt x="8989" y="114"/>
                      <a:pt x="8925" y="106"/>
                      <a:pt x="8862" y="106"/>
                    </a:cubicBezTo>
                    <a:cubicBezTo>
                      <a:pt x="8688" y="106"/>
                      <a:pt x="8526" y="168"/>
                      <a:pt x="8403" y="248"/>
                    </a:cubicBezTo>
                    <a:cubicBezTo>
                      <a:pt x="8062" y="472"/>
                      <a:pt x="7871" y="791"/>
                      <a:pt x="7741" y="1110"/>
                    </a:cubicBezTo>
                    <a:cubicBezTo>
                      <a:pt x="7634" y="1383"/>
                      <a:pt x="7585" y="1672"/>
                      <a:pt x="7597" y="1955"/>
                    </a:cubicBezTo>
                    <a:lnTo>
                      <a:pt x="7597" y="1955"/>
                    </a:lnTo>
                    <a:cubicBezTo>
                      <a:pt x="7047" y="2137"/>
                      <a:pt x="6463" y="2252"/>
                      <a:pt x="5889" y="2256"/>
                    </a:cubicBezTo>
                    <a:cubicBezTo>
                      <a:pt x="5728" y="2255"/>
                      <a:pt x="5566" y="2247"/>
                      <a:pt x="5411" y="2225"/>
                    </a:cubicBezTo>
                    <a:lnTo>
                      <a:pt x="5411" y="2225"/>
                    </a:lnTo>
                    <a:cubicBezTo>
                      <a:pt x="5462" y="2129"/>
                      <a:pt x="5507" y="2030"/>
                      <a:pt x="5530" y="1921"/>
                    </a:cubicBezTo>
                    <a:lnTo>
                      <a:pt x="5608" y="1662"/>
                    </a:lnTo>
                    <a:lnTo>
                      <a:pt x="5630" y="1392"/>
                    </a:lnTo>
                    <a:cubicBezTo>
                      <a:pt x="5634" y="1294"/>
                      <a:pt x="5647" y="1228"/>
                      <a:pt x="5643" y="1104"/>
                    </a:cubicBezTo>
                    <a:lnTo>
                      <a:pt x="5617" y="853"/>
                    </a:lnTo>
                    <a:cubicBezTo>
                      <a:pt x="5598" y="760"/>
                      <a:pt x="5564" y="651"/>
                      <a:pt x="5533" y="550"/>
                    </a:cubicBezTo>
                    <a:cubicBezTo>
                      <a:pt x="5480" y="456"/>
                      <a:pt x="5439" y="357"/>
                      <a:pt x="5360" y="272"/>
                    </a:cubicBezTo>
                    <a:cubicBezTo>
                      <a:pt x="5232" y="104"/>
                      <a:pt x="4998" y="0"/>
                      <a:pt x="477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6" name="Google Shape;436;p29"/>
              <p:cNvSpPr/>
              <p:nvPr/>
            </p:nvSpPr>
            <p:spPr>
              <a:xfrm>
                <a:off x="7828500" y="1848475"/>
                <a:ext cx="272025" cy="94675"/>
              </a:xfrm>
              <a:custGeom>
                <a:avLst/>
                <a:gdLst/>
                <a:ahLst/>
                <a:cxnLst/>
                <a:rect l="l" t="t" r="r" b="b"/>
                <a:pathLst>
                  <a:path w="10881" h="3787" extrusionOk="0">
                    <a:moveTo>
                      <a:pt x="4166" y="486"/>
                    </a:moveTo>
                    <a:lnTo>
                      <a:pt x="4169" y="488"/>
                    </a:lnTo>
                    <a:cubicBezTo>
                      <a:pt x="4174" y="491"/>
                      <a:pt x="4175" y="492"/>
                      <a:pt x="4175" y="492"/>
                    </a:cubicBezTo>
                    <a:cubicBezTo>
                      <a:pt x="4175" y="492"/>
                      <a:pt x="4170" y="489"/>
                      <a:pt x="4166" y="486"/>
                    </a:cubicBezTo>
                    <a:close/>
                    <a:moveTo>
                      <a:pt x="4056" y="441"/>
                    </a:moveTo>
                    <a:cubicBezTo>
                      <a:pt x="4060" y="441"/>
                      <a:pt x="4064" y="442"/>
                      <a:pt x="4067" y="443"/>
                    </a:cubicBezTo>
                    <a:cubicBezTo>
                      <a:pt x="4070" y="445"/>
                      <a:pt x="4072" y="445"/>
                      <a:pt x="4073" y="445"/>
                    </a:cubicBezTo>
                    <a:cubicBezTo>
                      <a:pt x="4075" y="445"/>
                      <a:pt x="4076" y="444"/>
                      <a:pt x="4079" y="444"/>
                    </a:cubicBezTo>
                    <a:cubicBezTo>
                      <a:pt x="4082" y="444"/>
                      <a:pt x="4089" y="445"/>
                      <a:pt x="4105" y="453"/>
                    </a:cubicBezTo>
                    <a:lnTo>
                      <a:pt x="4157" y="482"/>
                    </a:lnTo>
                    <a:lnTo>
                      <a:pt x="4160" y="483"/>
                    </a:lnTo>
                    <a:lnTo>
                      <a:pt x="4162" y="485"/>
                    </a:lnTo>
                    <a:lnTo>
                      <a:pt x="4179" y="497"/>
                    </a:lnTo>
                    <a:cubicBezTo>
                      <a:pt x="4227" y="530"/>
                      <a:pt x="4264" y="569"/>
                      <a:pt x="4293" y="610"/>
                    </a:cubicBezTo>
                    <a:cubicBezTo>
                      <a:pt x="4352" y="691"/>
                      <a:pt x="4370" y="793"/>
                      <a:pt x="4363" y="906"/>
                    </a:cubicBezTo>
                    <a:cubicBezTo>
                      <a:pt x="4345" y="1138"/>
                      <a:pt x="4204" y="1384"/>
                      <a:pt x="4036" y="1584"/>
                    </a:cubicBezTo>
                    <a:cubicBezTo>
                      <a:pt x="4000" y="1626"/>
                      <a:pt x="3963" y="1667"/>
                      <a:pt x="3924" y="1707"/>
                    </a:cubicBezTo>
                    <a:lnTo>
                      <a:pt x="3924" y="1707"/>
                    </a:lnTo>
                    <a:cubicBezTo>
                      <a:pt x="3853" y="1461"/>
                      <a:pt x="3824" y="1205"/>
                      <a:pt x="3839" y="962"/>
                    </a:cubicBezTo>
                    <a:cubicBezTo>
                      <a:pt x="3850" y="820"/>
                      <a:pt x="3879" y="679"/>
                      <a:pt x="3929" y="574"/>
                    </a:cubicBezTo>
                    <a:cubicBezTo>
                      <a:pt x="3982" y="473"/>
                      <a:pt x="4026" y="441"/>
                      <a:pt x="4056" y="441"/>
                    </a:cubicBezTo>
                    <a:close/>
                    <a:moveTo>
                      <a:pt x="8058" y="770"/>
                    </a:moveTo>
                    <a:lnTo>
                      <a:pt x="8058" y="770"/>
                    </a:lnTo>
                    <a:cubicBezTo>
                      <a:pt x="8048" y="771"/>
                      <a:pt x="8069" y="773"/>
                      <a:pt x="8064" y="773"/>
                    </a:cubicBezTo>
                    <a:cubicBezTo>
                      <a:pt x="8093" y="775"/>
                      <a:pt x="8113" y="795"/>
                      <a:pt x="8140" y="817"/>
                    </a:cubicBezTo>
                    <a:cubicBezTo>
                      <a:pt x="8191" y="873"/>
                      <a:pt x="8236" y="987"/>
                      <a:pt x="8250" y="1113"/>
                    </a:cubicBezTo>
                    <a:cubicBezTo>
                      <a:pt x="8280" y="1366"/>
                      <a:pt x="8239" y="1657"/>
                      <a:pt x="8143" y="1929"/>
                    </a:cubicBezTo>
                    <a:cubicBezTo>
                      <a:pt x="8113" y="2017"/>
                      <a:pt x="8077" y="2104"/>
                      <a:pt x="8035" y="2188"/>
                    </a:cubicBezTo>
                    <a:lnTo>
                      <a:pt x="8035" y="2188"/>
                    </a:lnTo>
                    <a:cubicBezTo>
                      <a:pt x="8012" y="2147"/>
                      <a:pt x="7991" y="2104"/>
                      <a:pt x="7971" y="2060"/>
                    </a:cubicBezTo>
                    <a:cubicBezTo>
                      <a:pt x="7879" y="1850"/>
                      <a:pt x="7816" y="1613"/>
                      <a:pt x="7814" y="1369"/>
                    </a:cubicBezTo>
                    <a:cubicBezTo>
                      <a:pt x="7799" y="1139"/>
                      <a:pt x="7879" y="842"/>
                      <a:pt x="7994" y="784"/>
                    </a:cubicBezTo>
                    <a:cubicBezTo>
                      <a:pt x="8000" y="778"/>
                      <a:pt x="8003" y="777"/>
                      <a:pt x="8005" y="777"/>
                    </a:cubicBezTo>
                    <a:lnTo>
                      <a:pt x="8005" y="777"/>
                    </a:lnTo>
                    <a:cubicBezTo>
                      <a:pt x="8005" y="777"/>
                      <a:pt x="8005" y="777"/>
                      <a:pt x="8005" y="777"/>
                    </a:cubicBezTo>
                    <a:cubicBezTo>
                      <a:pt x="8006" y="777"/>
                      <a:pt x="8006" y="777"/>
                      <a:pt x="8005" y="777"/>
                    </a:cubicBezTo>
                    <a:cubicBezTo>
                      <a:pt x="8005" y="777"/>
                      <a:pt x="8005" y="777"/>
                      <a:pt x="8005" y="777"/>
                    </a:cubicBezTo>
                    <a:lnTo>
                      <a:pt x="8005" y="777"/>
                    </a:lnTo>
                    <a:cubicBezTo>
                      <a:pt x="8004" y="776"/>
                      <a:pt x="8003" y="775"/>
                      <a:pt x="8002" y="773"/>
                    </a:cubicBezTo>
                    <a:cubicBezTo>
                      <a:pt x="8003" y="771"/>
                      <a:pt x="8011" y="771"/>
                      <a:pt x="8021" y="771"/>
                    </a:cubicBezTo>
                    <a:cubicBezTo>
                      <a:pt x="8024" y="771"/>
                      <a:pt x="8028" y="771"/>
                      <a:pt x="8031" y="771"/>
                    </a:cubicBezTo>
                    <a:cubicBezTo>
                      <a:pt x="8038" y="771"/>
                      <a:pt x="8044" y="771"/>
                      <a:pt x="8049" y="770"/>
                    </a:cubicBezTo>
                    <a:close/>
                    <a:moveTo>
                      <a:pt x="4059" y="1"/>
                    </a:moveTo>
                    <a:cubicBezTo>
                      <a:pt x="3943" y="1"/>
                      <a:pt x="3822" y="47"/>
                      <a:pt x="3739" y="114"/>
                    </a:cubicBezTo>
                    <a:cubicBezTo>
                      <a:pt x="3632" y="194"/>
                      <a:pt x="3580" y="289"/>
                      <a:pt x="3530" y="381"/>
                    </a:cubicBezTo>
                    <a:cubicBezTo>
                      <a:pt x="3442" y="566"/>
                      <a:pt x="3410" y="751"/>
                      <a:pt x="3392" y="932"/>
                    </a:cubicBezTo>
                    <a:cubicBezTo>
                      <a:pt x="3366" y="1296"/>
                      <a:pt x="3418" y="1656"/>
                      <a:pt x="3537" y="1998"/>
                    </a:cubicBezTo>
                    <a:cubicBezTo>
                      <a:pt x="3541" y="2008"/>
                      <a:pt x="3544" y="2018"/>
                      <a:pt x="3548" y="2028"/>
                    </a:cubicBezTo>
                    <a:lnTo>
                      <a:pt x="3548" y="2028"/>
                    </a:lnTo>
                    <a:cubicBezTo>
                      <a:pt x="3302" y="2201"/>
                      <a:pt x="3035" y="2329"/>
                      <a:pt x="2775" y="2414"/>
                    </a:cubicBezTo>
                    <a:cubicBezTo>
                      <a:pt x="2499" y="2504"/>
                      <a:pt x="2224" y="2539"/>
                      <a:pt x="1964" y="2539"/>
                    </a:cubicBezTo>
                    <a:cubicBezTo>
                      <a:pt x="1799" y="2539"/>
                      <a:pt x="1640" y="2525"/>
                      <a:pt x="1491" y="2502"/>
                    </a:cubicBezTo>
                    <a:cubicBezTo>
                      <a:pt x="1107" y="2445"/>
                      <a:pt x="812" y="2279"/>
                      <a:pt x="622" y="2094"/>
                    </a:cubicBezTo>
                    <a:cubicBezTo>
                      <a:pt x="429" y="1908"/>
                      <a:pt x="347" y="1704"/>
                      <a:pt x="301" y="1569"/>
                    </a:cubicBezTo>
                    <a:cubicBezTo>
                      <a:pt x="279" y="1500"/>
                      <a:pt x="269" y="1447"/>
                      <a:pt x="262" y="1412"/>
                    </a:cubicBezTo>
                    <a:cubicBezTo>
                      <a:pt x="258" y="1378"/>
                      <a:pt x="255" y="1359"/>
                      <a:pt x="255" y="1359"/>
                    </a:cubicBezTo>
                    <a:lnTo>
                      <a:pt x="254" y="1350"/>
                    </a:lnTo>
                    <a:cubicBezTo>
                      <a:pt x="245" y="1289"/>
                      <a:pt x="193" y="1243"/>
                      <a:pt x="131" y="1243"/>
                    </a:cubicBezTo>
                    <a:cubicBezTo>
                      <a:pt x="127" y="1243"/>
                      <a:pt x="123" y="1243"/>
                      <a:pt x="120" y="1243"/>
                    </a:cubicBezTo>
                    <a:cubicBezTo>
                      <a:pt x="52" y="1249"/>
                      <a:pt x="0" y="1310"/>
                      <a:pt x="8" y="1378"/>
                    </a:cubicBezTo>
                    <a:cubicBezTo>
                      <a:pt x="8" y="1378"/>
                      <a:pt x="10" y="1402"/>
                      <a:pt x="14" y="1449"/>
                    </a:cubicBezTo>
                    <a:cubicBezTo>
                      <a:pt x="20" y="1494"/>
                      <a:pt x="31" y="1561"/>
                      <a:pt x="55" y="1645"/>
                    </a:cubicBezTo>
                    <a:cubicBezTo>
                      <a:pt x="103" y="1808"/>
                      <a:pt x="192" y="2057"/>
                      <a:pt x="418" y="2294"/>
                    </a:cubicBezTo>
                    <a:cubicBezTo>
                      <a:pt x="641" y="2533"/>
                      <a:pt x="997" y="2744"/>
                      <a:pt x="1430" y="2826"/>
                    </a:cubicBezTo>
                    <a:cubicBezTo>
                      <a:pt x="1628" y="2866"/>
                      <a:pt x="1844" y="2892"/>
                      <a:pt x="2072" y="2892"/>
                    </a:cubicBezTo>
                    <a:cubicBezTo>
                      <a:pt x="2332" y="2892"/>
                      <a:pt x="2606" y="2858"/>
                      <a:pt x="2884" y="2773"/>
                    </a:cubicBezTo>
                    <a:cubicBezTo>
                      <a:pt x="3162" y="2690"/>
                      <a:pt x="3443" y="2567"/>
                      <a:pt x="3709" y="2398"/>
                    </a:cubicBezTo>
                    <a:lnTo>
                      <a:pt x="3709" y="2398"/>
                    </a:lnTo>
                    <a:cubicBezTo>
                      <a:pt x="3985" y="2916"/>
                      <a:pt x="4445" y="3351"/>
                      <a:pt x="5003" y="3569"/>
                    </a:cubicBezTo>
                    <a:cubicBezTo>
                      <a:pt x="5339" y="3705"/>
                      <a:pt x="5726" y="3773"/>
                      <a:pt x="6065" y="3784"/>
                    </a:cubicBezTo>
                    <a:cubicBezTo>
                      <a:pt x="6103" y="3786"/>
                      <a:pt x="6140" y="3786"/>
                      <a:pt x="6178" y="3786"/>
                    </a:cubicBezTo>
                    <a:cubicBezTo>
                      <a:pt x="6514" y="3786"/>
                      <a:pt x="6839" y="3731"/>
                      <a:pt x="7151" y="3609"/>
                    </a:cubicBezTo>
                    <a:cubicBezTo>
                      <a:pt x="7544" y="3453"/>
                      <a:pt x="7875" y="3190"/>
                      <a:pt x="8127" y="2873"/>
                    </a:cubicBezTo>
                    <a:lnTo>
                      <a:pt x="8127" y="2873"/>
                    </a:lnTo>
                    <a:cubicBezTo>
                      <a:pt x="8312" y="3033"/>
                      <a:pt x="8516" y="3152"/>
                      <a:pt x="8717" y="3228"/>
                    </a:cubicBezTo>
                    <a:cubicBezTo>
                      <a:pt x="9045" y="3347"/>
                      <a:pt x="9353" y="3384"/>
                      <a:pt x="9618" y="3384"/>
                    </a:cubicBezTo>
                    <a:cubicBezTo>
                      <a:pt x="9693" y="3384"/>
                      <a:pt x="9765" y="3381"/>
                      <a:pt x="9833" y="3376"/>
                    </a:cubicBezTo>
                    <a:cubicBezTo>
                      <a:pt x="10141" y="3353"/>
                      <a:pt x="10376" y="3303"/>
                      <a:pt x="10535" y="3264"/>
                    </a:cubicBezTo>
                    <a:cubicBezTo>
                      <a:pt x="10693" y="3222"/>
                      <a:pt x="10776" y="3199"/>
                      <a:pt x="10776" y="3199"/>
                    </a:cubicBezTo>
                    <a:cubicBezTo>
                      <a:pt x="10840" y="3184"/>
                      <a:pt x="10881" y="3119"/>
                      <a:pt x="10866" y="3053"/>
                    </a:cubicBezTo>
                    <a:cubicBezTo>
                      <a:pt x="10853" y="2994"/>
                      <a:pt x="10802" y="2955"/>
                      <a:pt x="10746" y="2955"/>
                    </a:cubicBezTo>
                    <a:cubicBezTo>
                      <a:pt x="10737" y="2955"/>
                      <a:pt x="10728" y="2956"/>
                      <a:pt x="10719" y="2958"/>
                    </a:cubicBezTo>
                    <a:lnTo>
                      <a:pt x="10710" y="2959"/>
                    </a:lnTo>
                    <a:cubicBezTo>
                      <a:pt x="10710" y="2959"/>
                      <a:pt x="10631" y="2978"/>
                      <a:pt x="10479" y="3010"/>
                    </a:cubicBezTo>
                    <a:cubicBezTo>
                      <a:pt x="10328" y="3043"/>
                      <a:pt x="10104" y="3079"/>
                      <a:pt x="9821" y="3090"/>
                    </a:cubicBezTo>
                    <a:cubicBezTo>
                      <a:pt x="9792" y="3091"/>
                      <a:pt x="9762" y="3091"/>
                      <a:pt x="9732" y="3091"/>
                    </a:cubicBezTo>
                    <a:cubicBezTo>
                      <a:pt x="9467" y="3091"/>
                      <a:pt x="9156" y="3052"/>
                      <a:pt x="8842" y="2921"/>
                    </a:cubicBezTo>
                    <a:cubicBezTo>
                      <a:pt x="8662" y="2845"/>
                      <a:pt x="8486" y="2729"/>
                      <a:pt x="8331" y="2577"/>
                    </a:cubicBezTo>
                    <a:lnTo>
                      <a:pt x="8331" y="2577"/>
                    </a:lnTo>
                    <a:cubicBezTo>
                      <a:pt x="8427" y="2416"/>
                      <a:pt x="8504" y="2247"/>
                      <a:pt x="8561" y="2075"/>
                    </a:cubicBezTo>
                    <a:cubicBezTo>
                      <a:pt x="8672" y="1749"/>
                      <a:pt x="8725" y="1405"/>
                      <a:pt x="8676" y="1052"/>
                    </a:cubicBezTo>
                    <a:cubicBezTo>
                      <a:pt x="8646" y="879"/>
                      <a:pt x="8593" y="691"/>
                      <a:pt x="8441" y="527"/>
                    </a:cubicBezTo>
                    <a:cubicBezTo>
                      <a:pt x="8358" y="449"/>
                      <a:pt x="8250" y="380"/>
                      <a:pt x="8132" y="367"/>
                    </a:cubicBezTo>
                    <a:cubicBezTo>
                      <a:pt x="8106" y="365"/>
                      <a:pt x="8126" y="360"/>
                      <a:pt x="8064" y="359"/>
                    </a:cubicBezTo>
                    <a:lnTo>
                      <a:pt x="8036" y="360"/>
                    </a:lnTo>
                    <a:cubicBezTo>
                      <a:pt x="8015" y="361"/>
                      <a:pt x="8007" y="359"/>
                      <a:pt x="7975" y="365"/>
                    </a:cubicBezTo>
                    <a:cubicBezTo>
                      <a:pt x="7900" y="377"/>
                      <a:pt x="7824" y="403"/>
                      <a:pt x="7782" y="435"/>
                    </a:cubicBezTo>
                    <a:cubicBezTo>
                      <a:pt x="7578" y="566"/>
                      <a:pt x="7513" y="752"/>
                      <a:pt x="7468" y="910"/>
                    </a:cubicBezTo>
                    <a:cubicBezTo>
                      <a:pt x="7424" y="1072"/>
                      <a:pt x="7416" y="1230"/>
                      <a:pt x="7422" y="1381"/>
                    </a:cubicBezTo>
                    <a:cubicBezTo>
                      <a:pt x="7433" y="1686"/>
                      <a:pt x="7515" y="1968"/>
                      <a:pt x="7631" y="2220"/>
                    </a:cubicBezTo>
                    <a:cubicBezTo>
                      <a:pt x="7685" y="2335"/>
                      <a:pt x="7748" y="2440"/>
                      <a:pt x="7819" y="2538"/>
                    </a:cubicBezTo>
                    <a:lnTo>
                      <a:pt x="7819" y="2538"/>
                    </a:lnTo>
                    <a:cubicBezTo>
                      <a:pt x="7604" y="2821"/>
                      <a:pt x="7319" y="3052"/>
                      <a:pt x="6982" y="3183"/>
                    </a:cubicBezTo>
                    <a:cubicBezTo>
                      <a:pt x="6737" y="3276"/>
                      <a:pt x="6461" y="3322"/>
                      <a:pt x="6193" y="3322"/>
                    </a:cubicBezTo>
                    <a:cubicBezTo>
                      <a:pt x="6160" y="3322"/>
                      <a:pt x="6127" y="3321"/>
                      <a:pt x="6094" y="3319"/>
                    </a:cubicBezTo>
                    <a:cubicBezTo>
                      <a:pt x="5760" y="3304"/>
                      <a:pt x="5472" y="3246"/>
                      <a:pt x="5180" y="3130"/>
                    </a:cubicBezTo>
                    <a:cubicBezTo>
                      <a:pt x="4701" y="2940"/>
                      <a:pt x="4312" y="2572"/>
                      <a:pt x="4083" y="2118"/>
                    </a:cubicBezTo>
                    <a:lnTo>
                      <a:pt x="4083" y="2118"/>
                    </a:lnTo>
                    <a:cubicBezTo>
                      <a:pt x="4176" y="2037"/>
                      <a:pt x="4265" y="1949"/>
                      <a:pt x="4349" y="1855"/>
                    </a:cubicBezTo>
                    <a:cubicBezTo>
                      <a:pt x="4554" y="1616"/>
                      <a:pt x="4748" y="1331"/>
                      <a:pt x="4795" y="950"/>
                    </a:cubicBezTo>
                    <a:cubicBezTo>
                      <a:pt x="4816" y="762"/>
                      <a:pt x="4781" y="539"/>
                      <a:pt x="4657" y="365"/>
                    </a:cubicBezTo>
                    <a:cubicBezTo>
                      <a:pt x="4598" y="277"/>
                      <a:pt x="4524" y="201"/>
                      <a:pt x="4443" y="143"/>
                    </a:cubicBezTo>
                    <a:lnTo>
                      <a:pt x="4413" y="121"/>
                    </a:lnTo>
                    <a:lnTo>
                      <a:pt x="4405" y="116"/>
                    </a:lnTo>
                    <a:lnTo>
                      <a:pt x="4381" y="101"/>
                    </a:lnTo>
                    <a:lnTo>
                      <a:pt x="4367" y="95"/>
                    </a:lnTo>
                    <a:lnTo>
                      <a:pt x="4315" y="67"/>
                    </a:lnTo>
                    <a:cubicBezTo>
                      <a:pt x="4283" y="48"/>
                      <a:pt x="4189" y="15"/>
                      <a:pt x="4128" y="6"/>
                    </a:cubicBezTo>
                    <a:cubicBezTo>
                      <a:pt x="4105" y="2"/>
                      <a:pt x="4082" y="1"/>
                      <a:pt x="40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7" name="Google Shape;437;p29"/>
              <p:cNvSpPr/>
              <p:nvPr/>
            </p:nvSpPr>
            <p:spPr>
              <a:xfrm>
                <a:off x="7734375" y="2034200"/>
                <a:ext cx="316750" cy="95125"/>
              </a:xfrm>
              <a:custGeom>
                <a:avLst/>
                <a:gdLst/>
                <a:ahLst/>
                <a:cxnLst/>
                <a:rect l="l" t="t" r="r" b="b"/>
                <a:pathLst>
                  <a:path w="12670" h="3805" extrusionOk="0">
                    <a:moveTo>
                      <a:pt x="7929" y="440"/>
                    </a:moveTo>
                    <a:cubicBezTo>
                      <a:pt x="7933" y="440"/>
                      <a:pt x="7935" y="440"/>
                      <a:pt x="7938" y="441"/>
                    </a:cubicBezTo>
                    <a:cubicBezTo>
                      <a:pt x="7969" y="444"/>
                      <a:pt x="7985" y="451"/>
                      <a:pt x="8016" y="495"/>
                    </a:cubicBezTo>
                    <a:cubicBezTo>
                      <a:pt x="8076" y="582"/>
                      <a:pt x="8111" y="756"/>
                      <a:pt x="8107" y="927"/>
                    </a:cubicBezTo>
                    <a:cubicBezTo>
                      <a:pt x="8107" y="1101"/>
                      <a:pt x="8080" y="1282"/>
                      <a:pt x="8034" y="1460"/>
                    </a:cubicBezTo>
                    <a:cubicBezTo>
                      <a:pt x="8021" y="1508"/>
                      <a:pt x="8008" y="1556"/>
                      <a:pt x="7993" y="1604"/>
                    </a:cubicBezTo>
                    <a:lnTo>
                      <a:pt x="7993" y="1604"/>
                    </a:lnTo>
                    <a:cubicBezTo>
                      <a:pt x="7835" y="1359"/>
                      <a:pt x="7719" y="1071"/>
                      <a:pt x="7708" y="796"/>
                    </a:cubicBezTo>
                    <a:cubicBezTo>
                      <a:pt x="7704" y="647"/>
                      <a:pt x="7745" y="514"/>
                      <a:pt x="7812" y="476"/>
                    </a:cubicBezTo>
                    <a:cubicBezTo>
                      <a:pt x="7817" y="466"/>
                      <a:pt x="7897" y="440"/>
                      <a:pt x="7929" y="440"/>
                    </a:cubicBezTo>
                    <a:close/>
                    <a:moveTo>
                      <a:pt x="3851" y="815"/>
                    </a:moveTo>
                    <a:cubicBezTo>
                      <a:pt x="3851" y="817"/>
                      <a:pt x="3871" y="817"/>
                      <a:pt x="3870" y="817"/>
                    </a:cubicBezTo>
                    <a:cubicBezTo>
                      <a:pt x="3924" y="819"/>
                      <a:pt x="4008" y="921"/>
                      <a:pt x="4039" y="1080"/>
                    </a:cubicBezTo>
                    <a:cubicBezTo>
                      <a:pt x="4093" y="1395"/>
                      <a:pt x="4056" y="1735"/>
                      <a:pt x="3952" y="2053"/>
                    </a:cubicBezTo>
                    <a:lnTo>
                      <a:pt x="3952" y="2053"/>
                    </a:lnTo>
                    <a:cubicBezTo>
                      <a:pt x="3943" y="2035"/>
                      <a:pt x="3935" y="2018"/>
                      <a:pt x="3926" y="2000"/>
                    </a:cubicBezTo>
                    <a:cubicBezTo>
                      <a:pt x="3769" y="1669"/>
                      <a:pt x="3659" y="1272"/>
                      <a:pt x="3716" y="977"/>
                    </a:cubicBezTo>
                    <a:cubicBezTo>
                      <a:pt x="3731" y="908"/>
                      <a:pt x="3758" y="854"/>
                      <a:pt x="3780" y="837"/>
                    </a:cubicBezTo>
                    <a:cubicBezTo>
                      <a:pt x="3799" y="825"/>
                      <a:pt x="3794" y="831"/>
                      <a:pt x="3792" y="822"/>
                    </a:cubicBezTo>
                    <a:lnTo>
                      <a:pt x="3851" y="815"/>
                    </a:lnTo>
                    <a:close/>
                    <a:moveTo>
                      <a:pt x="7953" y="1"/>
                    </a:moveTo>
                    <a:cubicBezTo>
                      <a:pt x="7798" y="1"/>
                      <a:pt x="7702" y="26"/>
                      <a:pt x="7557" y="119"/>
                    </a:cubicBezTo>
                    <a:cubicBezTo>
                      <a:pt x="7301" y="308"/>
                      <a:pt x="7269" y="600"/>
                      <a:pt x="7275" y="811"/>
                    </a:cubicBezTo>
                    <a:cubicBezTo>
                      <a:pt x="7305" y="1254"/>
                      <a:pt x="7490" y="1617"/>
                      <a:pt x="7715" y="1929"/>
                    </a:cubicBezTo>
                    <a:cubicBezTo>
                      <a:pt x="7746" y="1971"/>
                      <a:pt x="7777" y="2012"/>
                      <a:pt x="7810" y="2052"/>
                    </a:cubicBezTo>
                    <a:lnTo>
                      <a:pt x="7810" y="2052"/>
                    </a:lnTo>
                    <a:cubicBezTo>
                      <a:pt x="7737" y="2196"/>
                      <a:pt x="7651" y="2334"/>
                      <a:pt x="7552" y="2462"/>
                    </a:cubicBezTo>
                    <a:cubicBezTo>
                      <a:pt x="7160" y="3005"/>
                      <a:pt x="6516" y="3335"/>
                      <a:pt x="5854" y="3335"/>
                    </a:cubicBezTo>
                    <a:cubicBezTo>
                      <a:pt x="5773" y="3335"/>
                      <a:pt x="5691" y="3330"/>
                      <a:pt x="5610" y="3320"/>
                    </a:cubicBezTo>
                    <a:cubicBezTo>
                      <a:pt x="5061" y="3264"/>
                      <a:pt x="4575" y="2937"/>
                      <a:pt x="4231" y="2494"/>
                    </a:cubicBezTo>
                    <a:lnTo>
                      <a:pt x="4231" y="2494"/>
                    </a:lnTo>
                    <a:cubicBezTo>
                      <a:pt x="4273" y="2406"/>
                      <a:pt x="4311" y="2315"/>
                      <a:pt x="4344" y="2221"/>
                    </a:cubicBezTo>
                    <a:cubicBezTo>
                      <a:pt x="4476" y="1841"/>
                      <a:pt x="4556" y="1430"/>
                      <a:pt x="4469" y="979"/>
                    </a:cubicBezTo>
                    <a:cubicBezTo>
                      <a:pt x="4442" y="866"/>
                      <a:pt x="4407" y="749"/>
                      <a:pt x="4328" y="633"/>
                    </a:cubicBezTo>
                    <a:cubicBezTo>
                      <a:pt x="4253" y="519"/>
                      <a:pt x="4115" y="404"/>
                      <a:pt x="3951" y="376"/>
                    </a:cubicBezTo>
                    <a:cubicBezTo>
                      <a:pt x="3910" y="373"/>
                      <a:pt x="3897" y="366"/>
                      <a:pt x="3847" y="366"/>
                    </a:cubicBezTo>
                    <a:cubicBezTo>
                      <a:pt x="3836" y="366"/>
                      <a:pt x="3824" y="366"/>
                      <a:pt x="3809" y="367"/>
                    </a:cubicBezTo>
                    <a:lnTo>
                      <a:pt x="3736" y="376"/>
                    </a:lnTo>
                    <a:cubicBezTo>
                      <a:pt x="3638" y="396"/>
                      <a:pt x="3544" y="444"/>
                      <a:pt x="3485" y="496"/>
                    </a:cubicBezTo>
                    <a:cubicBezTo>
                      <a:pt x="3356" y="611"/>
                      <a:pt x="3306" y="753"/>
                      <a:pt x="3277" y="877"/>
                    </a:cubicBezTo>
                    <a:cubicBezTo>
                      <a:pt x="3191" y="1374"/>
                      <a:pt x="3337" y="1792"/>
                      <a:pt x="3514" y="2193"/>
                    </a:cubicBezTo>
                    <a:cubicBezTo>
                      <a:pt x="3574" y="2319"/>
                      <a:pt x="3642" y="2443"/>
                      <a:pt x="3718" y="2562"/>
                    </a:cubicBezTo>
                    <a:lnTo>
                      <a:pt x="3718" y="2562"/>
                    </a:lnTo>
                    <a:cubicBezTo>
                      <a:pt x="3634" y="2699"/>
                      <a:pt x="3537" y="2825"/>
                      <a:pt x="3431" y="2932"/>
                    </a:cubicBezTo>
                    <a:cubicBezTo>
                      <a:pt x="3205" y="3158"/>
                      <a:pt x="2930" y="3311"/>
                      <a:pt x="2637" y="3376"/>
                    </a:cubicBezTo>
                    <a:cubicBezTo>
                      <a:pt x="2511" y="3404"/>
                      <a:pt x="2382" y="3416"/>
                      <a:pt x="2254" y="3416"/>
                    </a:cubicBezTo>
                    <a:cubicBezTo>
                      <a:pt x="2088" y="3416"/>
                      <a:pt x="1921" y="3395"/>
                      <a:pt x="1759" y="3360"/>
                    </a:cubicBezTo>
                    <a:cubicBezTo>
                      <a:pt x="1188" y="3246"/>
                      <a:pt x="751" y="2917"/>
                      <a:pt x="544" y="2504"/>
                    </a:cubicBezTo>
                    <a:cubicBezTo>
                      <a:pt x="333" y="2090"/>
                      <a:pt x="296" y="1656"/>
                      <a:pt x="301" y="1311"/>
                    </a:cubicBezTo>
                    <a:cubicBezTo>
                      <a:pt x="307" y="961"/>
                      <a:pt x="354" y="686"/>
                      <a:pt x="393" y="503"/>
                    </a:cubicBezTo>
                    <a:cubicBezTo>
                      <a:pt x="431" y="316"/>
                      <a:pt x="460" y="225"/>
                      <a:pt x="460" y="225"/>
                    </a:cubicBezTo>
                    <a:cubicBezTo>
                      <a:pt x="479" y="161"/>
                      <a:pt x="446" y="93"/>
                      <a:pt x="379" y="68"/>
                    </a:cubicBezTo>
                    <a:cubicBezTo>
                      <a:pt x="365" y="63"/>
                      <a:pt x="351" y="60"/>
                      <a:pt x="337" y="60"/>
                    </a:cubicBezTo>
                    <a:cubicBezTo>
                      <a:pt x="286" y="60"/>
                      <a:pt x="238" y="92"/>
                      <a:pt x="221" y="143"/>
                    </a:cubicBezTo>
                    <a:lnTo>
                      <a:pt x="219" y="146"/>
                    </a:lnTo>
                    <a:cubicBezTo>
                      <a:pt x="219" y="146"/>
                      <a:pt x="184" y="251"/>
                      <a:pt x="137" y="444"/>
                    </a:cubicBezTo>
                    <a:cubicBezTo>
                      <a:pt x="91" y="637"/>
                      <a:pt x="32" y="925"/>
                      <a:pt x="13" y="1300"/>
                    </a:cubicBezTo>
                    <a:cubicBezTo>
                      <a:pt x="1" y="1671"/>
                      <a:pt x="17" y="2147"/>
                      <a:pt x="251" y="2646"/>
                    </a:cubicBezTo>
                    <a:cubicBezTo>
                      <a:pt x="372" y="2891"/>
                      <a:pt x="556" y="3134"/>
                      <a:pt x="802" y="3324"/>
                    </a:cubicBezTo>
                    <a:cubicBezTo>
                      <a:pt x="1049" y="3515"/>
                      <a:pt x="1353" y="3642"/>
                      <a:pt x="1675" y="3719"/>
                    </a:cubicBezTo>
                    <a:cubicBezTo>
                      <a:pt x="1867" y="3764"/>
                      <a:pt x="2075" y="3793"/>
                      <a:pt x="2290" y="3793"/>
                    </a:cubicBezTo>
                    <a:cubicBezTo>
                      <a:pt x="2429" y="3793"/>
                      <a:pt x="2572" y="3781"/>
                      <a:pt x="2715" y="3752"/>
                    </a:cubicBezTo>
                    <a:cubicBezTo>
                      <a:pt x="3080" y="3678"/>
                      <a:pt x="3434" y="3492"/>
                      <a:pt x="3716" y="3219"/>
                    </a:cubicBezTo>
                    <a:cubicBezTo>
                      <a:pt x="3812" y="3125"/>
                      <a:pt x="3900" y="3022"/>
                      <a:pt x="3980" y="2913"/>
                    </a:cubicBezTo>
                    <a:lnTo>
                      <a:pt x="3980" y="2913"/>
                    </a:lnTo>
                    <a:cubicBezTo>
                      <a:pt x="4081" y="3031"/>
                      <a:pt x="4192" y="3141"/>
                      <a:pt x="4314" y="3241"/>
                    </a:cubicBezTo>
                    <a:cubicBezTo>
                      <a:pt x="4659" y="3529"/>
                      <a:pt x="5094" y="3736"/>
                      <a:pt x="5552" y="3787"/>
                    </a:cubicBezTo>
                    <a:cubicBezTo>
                      <a:pt x="5648" y="3799"/>
                      <a:pt x="5744" y="3804"/>
                      <a:pt x="5839" y="3804"/>
                    </a:cubicBezTo>
                    <a:cubicBezTo>
                      <a:pt x="6656" y="3804"/>
                      <a:pt x="7458" y="3381"/>
                      <a:pt x="7916" y="2737"/>
                    </a:cubicBezTo>
                    <a:cubicBezTo>
                      <a:pt x="8000" y="2625"/>
                      <a:pt x="8076" y="2508"/>
                      <a:pt x="8144" y="2387"/>
                    </a:cubicBezTo>
                    <a:lnTo>
                      <a:pt x="8144" y="2387"/>
                    </a:lnTo>
                    <a:cubicBezTo>
                      <a:pt x="8558" y="2732"/>
                      <a:pt x="9063" y="2933"/>
                      <a:pt x="9546" y="2970"/>
                    </a:cubicBezTo>
                    <a:cubicBezTo>
                      <a:pt x="9624" y="2976"/>
                      <a:pt x="9700" y="2979"/>
                      <a:pt x="9776" y="2979"/>
                    </a:cubicBezTo>
                    <a:cubicBezTo>
                      <a:pt x="9863" y="2979"/>
                      <a:pt x="9949" y="2975"/>
                      <a:pt x="10039" y="2965"/>
                    </a:cubicBezTo>
                    <a:cubicBezTo>
                      <a:pt x="10185" y="2948"/>
                      <a:pt x="10330" y="2929"/>
                      <a:pt x="10470" y="2912"/>
                    </a:cubicBezTo>
                    <a:cubicBezTo>
                      <a:pt x="10617" y="2880"/>
                      <a:pt x="10759" y="2847"/>
                      <a:pt x="10897" y="2816"/>
                    </a:cubicBezTo>
                    <a:cubicBezTo>
                      <a:pt x="11031" y="2775"/>
                      <a:pt x="11160" y="2725"/>
                      <a:pt x="11285" y="2682"/>
                    </a:cubicBezTo>
                    <a:cubicBezTo>
                      <a:pt x="11780" y="2485"/>
                      <a:pt x="12153" y="2152"/>
                      <a:pt x="12360" y="1823"/>
                    </a:cubicBezTo>
                    <a:cubicBezTo>
                      <a:pt x="12571" y="1491"/>
                      <a:pt x="12635" y="1184"/>
                      <a:pt x="12657" y="979"/>
                    </a:cubicBezTo>
                    <a:cubicBezTo>
                      <a:pt x="12668" y="877"/>
                      <a:pt x="12670" y="796"/>
                      <a:pt x="12668" y="742"/>
                    </a:cubicBezTo>
                    <a:cubicBezTo>
                      <a:pt x="12665" y="684"/>
                      <a:pt x="12663" y="654"/>
                      <a:pt x="12663" y="654"/>
                    </a:cubicBezTo>
                    <a:cubicBezTo>
                      <a:pt x="12656" y="591"/>
                      <a:pt x="12602" y="544"/>
                      <a:pt x="12539" y="544"/>
                    </a:cubicBezTo>
                    <a:cubicBezTo>
                      <a:pt x="12535" y="544"/>
                      <a:pt x="12530" y="544"/>
                      <a:pt x="12526" y="544"/>
                    </a:cubicBezTo>
                    <a:cubicBezTo>
                      <a:pt x="12458" y="552"/>
                      <a:pt x="12409" y="613"/>
                      <a:pt x="12416" y="681"/>
                    </a:cubicBezTo>
                    <a:cubicBezTo>
                      <a:pt x="12416" y="681"/>
                      <a:pt x="12416" y="681"/>
                      <a:pt x="12416" y="681"/>
                    </a:cubicBezTo>
                    <a:lnTo>
                      <a:pt x="12416" y="681"/>
                    </a:lnTo>
                    <a:cubicBezTo>
                      <a:pt x="12416" y="681"/>
                      <a:pt x="12426" y="776"/>
                      <a:pt x="12401" y="949"/>
                    </a:cubicBezTo>
                    <a:cubicBezTo>
                      <a:pt x="12378" y="1125"/>
                      <a:pt x="12310" y="1391"/>
                      <a:pt x="12121" y="1666"/>
                    </a:cubicBezTo>
                    <a:cubicBezTo>
                      <a:pt x="11933" y="1938"/>
                      <a:pt x="11612" y="2212"/>
                      <a:pt x="11162" y="2374"/>
                    </a:cubicBezTo>
                    <a:cubicBezTo>
                      <a:pt x="11048" y="2409"/>
                      <a:pt x="10931" y="2450"/>
                      <a:pt x="10810" y="2483"/>
                    </a:cubicBezTo>
                    <a:cubicBezTo>
                      <a:pt x="10686" y="2508"/>
                      <a:pt x="10559" y="2533"/>
                      <a:pt x="10429" y="2557"/>
                    </a:cubicBezTo>
                    <a:cubicBezTo>
                      <a:pt x="10289" y="2571"/>
                      <a:pt x="10143" y="2586"/>
                      <a:pt x="9996" y="2602"/>
                    </a:cubicBezTo>
                    <a:cubicBezTo>
                      <a:pt x="9941" y="2606"/>
                      <a:pt x="9881" y="2609"/>
                      <a:pt x="9820" y="2609"/>
                    </a:cubicBezTo>
                    <a:cubicBezTo>
                      <a:pt x="9741" y="2609"/>
                      <a:pt x="9659" y="2605"/>
                      <a:pt x="9580" y="2597"/>
                    </a:cubicBezTo>
                    <a:cubicBezTo>
                      <a:pt x="9138" y="2555"/>
                      <a:pt x="8682" y="2353"/>
                      <a:pt x="8325" y="2010"/>
                    </a:cubicBezTo>
                    <a:lnTo>
                      <a:pt x="8325" y="2010"/>
                    </a:lnTo>
                    <a:cubicBezTo>
                      <a:pt x="8383" y="1866"/>
                      <a:pt x="8431" y="1718"/>
                      <a:pt x="8469" y="1568"/>
                    </a:cubicBezTo>
                    <a:cubicBezTo>
                      <a:pt x="8520" y="1360"/>
                      <a:pt x="8553" y="1146"/>
                      <a:pt x="8553" y="926"/>
                    </a:cubicBezTo>
                    <a:cubicBezTo>
                      <a:pt x="8548" y="707"/>
                      <a:pt x="8530" y="473"/>
                      <a:pt x="8373" y="236"/>
                    </a:cubicBezTo>
                    <a:cubicBezTo>
                      <a:pt x="8299" y="119"/>
                      <a:pt x="8137" y="7"/>
                      <a:pt x="7973" y="1"/>
                    </a:cubicBezTo>
                    <a:cubicBezTo>
                      <a:pt x="7966" y="1"/>
                      <a:pt x="7960" y="1"/>
                      <a:pt x="79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8" name="Google Shape;438;p29"/>
              <p:cNvSpPr/>
              <p:nvPr/>
            </p:nvSpPr>
            <p:spPr>
              <a:xfrm>
                <a:off x="8197000" y="1344575"/>
                <a:ext cx="196400" cy="238425"/>
              </a:xfrm>
              <a:custGeom>
                <a:avLst/>
                <a:gdLst/>
                <a:ahLst/>
                <a:cxnLst/>
                <a:rect l="l" t="t" r="r" b="b"/>
                <a:pathLst>
                  <a:path w="7856" h="9537" extrusionOk="0">
                    <a:moveTo>
                      <a:pt x="7049" y="0"/>
                    </a:moveTo>
                    <a:cubicBezTo>
                      <a:pt x="7006" y="0"/>
                      <a:pt x="6962" y="12"/>
                      <a:pt x="6923" y="37"/>
                    </a:cubicBezTo>
                    <a:cubicBezTo>
                      <a:pt x="6811" y="106"/>
                      <a:pt x="6779" y="252"/>
                      <a:pt x="6850" y="362"/>
                    </a:cubicBezTo>
                    <a:cubicBezTo>
                      <a:pt x="7237" y="972"/>
                      <a:pt x="7369" y="1505"/>
                      <a:pt x="7253" y="1993"/>
                    </a:cubicBezTo>
                    <a:cubicBezTo>
                      <a:pt x="7044" y="2880"/>
                      <a:pt x="6024" y="3490"/>
                      <a:pt x="5205" y="3980"/>
                    </a:cubicBezTo>
                    <a:cubicBezTo>
                      <a:pt x="4815" y="4212"/>
                      <a:pt x="4480" y="4414"/>
                      <a:pt x="4249" y="4625"/>
                    </a:cubicBezTo>
                    <a:cubicBezTo>
                      <a:pt x="3728" y="5100"/>
                      <a:pt x="3613" y="5779"/>
                      <a:pt x="3491" y="6499"/>
                    </a:cubicBezTo>
                    <a:cubicBezTo>
                      <a:pt x="3367" y="7228"/>
                      <a:pt x="3241" y="7982"/>
                      <a:pt x="2675" y="8590"/>
                    </a:cubicBezTo>
                    <a:cubicBezTo>
                      <a:pt x="2315" y="8976"/>
                      <a:pt x="1666" y="9067"/>
                      <a:pt x="1137" y="9067"/>
                    </a:cubicBezTo>
                    <a:cubicBezTo>
                      <a:pt x="677" y="9067"/>
                      <a:pt x="308" y="8998"/>
                      <a:pt x="300" y="8997"/>
                    </a:cubicBezTo>
                    <a:cubicBezTo>
                      <a:pt x="285" y="8994"/>
                      <a:pt x="270" y="8992"/>
                      <a:pt x="255" y="8992"/>
                    </a:cubicBezTo>
                    <a:cubicBezTo>
                      <a:pt x="146" y="8992"/>
                      <a:pt x="47" y="9070"/>
                      <a:pt x="25" y="9184"/>
                    </a:cubicBezTo>
                    <a:cubicBezTo>
                      <a:pt x="1" y="9311"/>
                      <a:pt x="84" y="9434"/>
                      <a:pt x="212" y="9458"/>
                    </a:cubicBezTo>
                    <a:cubicBezTo>
                      <a:pt x="247" y="9466"/>
                      <a:pt x="631" y="9537"/>
                      <a:pt x="1124" y="9537"/>
                    </a:cubicBezTo>
                    <a:cubicBezTo>
                      <a:pt x="1748" y="9537"/>
                      <a:pt x="2546" y="9421"/>
                      <a:pt x="3018" y="8912"/>
                    </a:cubicBezTo>
                    <a:cubicBezTo>
                      <a:pt x="3681" y="8199"/>
                      <a:pt x="3826" y="7339"/>
                      <a:pt x="3955" y="6579"/>
                    </a:cubicBezTo>
                    <a:cubicBezTo>
                      <a:pt x="4067" y="5914"/>
                      <a:pt x="4164" y="5341"/>
                      <a:pt x="4565" y="4974"/>
                    </a:cubicBezTo>
                    <a:cubicBezTo>
                      <a:pt x="4761" y="4795"/>
                      <a:pt x="5092" y="4594"/>
                      <a:pt x="5445" y="4384"/>
                    </a:cubicBezTo>
                    <a:cubicBezTo>
                      <a:pt x="6341" y="3849"/>
                      <a:pt x="7456" y="3183"/>
                      <a:pt x="7712" y="2102"/>
                    </a:cubicBezTo>
                    <a:cubicBezTo>
                      <a:pt x="7856" y="1491"/>
                      <a:pt x="7699" y="821"/>
                      <a:pt x="7248" y="110"/>
                    </a:cubicBezTo>
                    <a:cubicBezTo>
                      <a:pt x="7203" y="39"/>
                      <a:pt x="7127" y="0"/>
                      <a:pt x="70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9" name="Google Shape;439;p29"/>
              <p:cNvSpPr/>
              <p:nvPr/>
            </p:nvSpPr>
            <p:spPr>
              <a:xfrm>
                <a:off x="8306600" y="1247200"/>
                <a:ext cx="93125" cy="112100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4484" extrusionOk="0">
                    <a:moveTo>
                      <a:pt x="1934" y="0"/>
                    </a:moveTo>
                    <a:cubicBezTo>
                      <a:pt x="1829" y="0"/>
                      <a:pt x="1733" y="45"/>
                      <a:pt x="1658" y="124"/>
                    </a:cubicBezTo>
                    <a:cubicBezTo>
                      <a:pt x="1586" y="198"/>
                      <a:pt x="1403" y="396"/>
                      <a:pt x="1478" y="1428"/>
                    </a:cubicBezTo>
                    <a:cubicBezTo>
                      <a:pt x="1213" y="1033"/>
                      <a:pt x="902" y="663"/>
                      <a:pt x="647" y="615"/>
                    </a:cubicBezTo>
                    <a:cubicBezTo>
                      <a:pt x="621" y="610"/>
                      <a:pt x="596" y="607"/>
                      <a:pt x="571" y="607"/>
                    </a:cubicBezTo>
                    <a:cubicBezTo>
                      <a:pt x="480" y="607"/>
                      <a:pt x="396" y="642"/>
                      <a:pt x="327" y="704"/>
                    </a:cubicBezTo>
                    <a:cubicBezTo>
                      <a:pt x="143" y="872"/>
                      <a:pt x="1" y="1268"/>
                      <a:pt x="739" y="2657"/>
                    </a:cubicBezTo>
                    <a:cubicBezTo>
                      <a:pt x="602" y="2758"/>
                      <a:pt x="515" y="2889"/>
                      <a:pt x="499" y="3045"/>
                    </a:cubicBezTo>
                    <a:cubicBezTo>
                      <a:pt x="464" y="3344"/>
                      <a:pt x="620" y="3679"/>
                      <a:pt x="929" y="3962"/>
                    </a:cubicBezTo>
                    <a:cubicBezTo>
                      <a:pt x="1273" y="4276"/>
                      <a:pt x="1728" y="4465"/>
                      <a:pt x="2161" y="4482"/>
                    </a:cubicBezTo>
                    <a:cubicBezTo>
                      <a:pt x="2185" y="4483"/>
                      <a:pt x="2209" y="4484"/>
                      <a:pt x="2234" y="4484"/>
                    </a:cubicBezTo>
                    <a:cubicBezTo>
                      <a:pt x="2339" y="4484"/>
                      <a:pt x="2444" y="4474"/>
                      <a:pt x="2543" y="4453"/>
                    </a:cubicBezTo>
                    <a:cubicBezTo>
                      <a:pt x="3251" y="4305"/>
                      <a:pt x="3690" y="3060"/>
                      <a:pt x="3716" y="2463"/>
                    </a:cubicBezTo>
                    <a:cubicBezTo>
                      <a:pt x="3725" y="2303"/>
                      <a:pt x="3664" y="2163"/>
                      <a:pt x="3548" y="2068"/>
                    </a:cubicBezTo>
                    <a:cubicBezTo>
                      <a:pt x="3422" y="1965"/>
                      <a:pt x="3258" y="1933"/>
                      <a:pt x="3099" y="1933"/>
                    </a:cubicBezTo>
                    <a:cubicBezTo>
                      <a:pt x="3050" y="1933"/>
                      <a:pt x="3001" y="1936"/>
                      <a:pt x="2954" y="1941"/>
                    </a:cubicBezTo>
                    <a:cubicBezTo>
                      <a:pt x="2796" y="1045"/>
                      <a:pt x="2509" y="70"/>
                      <a:pt x="1987" y="4"/>
                    </a:cubicBezTo>
                    <a:cubicBezTo>
                      <a:pt x="1969" y="1"/>
                      <a:pt x="1951" y="0"/>
                      <a:pt x="193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0" name="Google Shape;440;p29"/>
              <p:cNvSpPr/>
              <p:nvPr/>
            </p:nvSpPr>
            <p:spPr>
              <a:xfrm>
                <a:off x="8319350" y="1308225"/>
                <a:ext cx="51475" cy="28875"/>
              </a:xfrm>
              <a:custGeom>
                <a:avLst/>
                <a:gdLst/>
                <a:ahLst/>
                <a:cxnLst/>
                <a:rect l="l" t="t" r="r" b="b"/>
                <a:pathLst>
                  <a:path w="2059" h="1155" extrusionOk="0">
                    <a:moveTo>
                      <a:pt x="973" y="1"/>
                    </a:moveTo>
                    <a:cubicBezTo>
                      <a:pt x="752" y="1"/>
                      <a:pt x="547" y="46"/>
                      <a:pt x="381" y="111"/>
                    </a:cubicBezTo>
                    <a:cubicBezTo>
                      <a:pt x="295" y="142"/>
                      <a:pt x="222" y="194"/>
                      <a:pt x="165" y="239"/>
                    </a:cubicBezTo>
                    <a:cubicBezTo>
                      <a:pt x="105" y="289"/>
                      <a:pt x="66" y="340"/>
                      <a:pt x="41" y="390"/>
                    </a:cubicBezTo>
                    <a:cubicBezTo>
                      <a:pt x="9" y="434"/>
                      <a:pt x="16" y="482"/>
                      <a:pt x="8" y="508"/>
                    </a:cubicBezTo>
                    <a:cubicBezTo>
                      <a:pt x="4" y="536"/>
                      <a:pt x="1" y="550"/>
                      <a:pt x="1" y="550"/>
                    </a:cubicBezTo>
                    <a:cubicBezTo>
                      <a:pt x="1" y="551"/>
                      <a:pt x="1" y="552"/>
                      <a:pt x="3" y="552"/>
                    </a:cubicBezTo>
                    <a:cubicBezTo>
                      <a:pt x="4" y="552"/>
                      <a:pt x="5" y="551"/>
                      <a:pt x="5" y="550"/>
                    </a:cubicBezTo>
                    <a:cubicBezTo>
                      <a:pt x="5" y="550"/>
                      <a:pt x="11" y="536"/>
                      <a:pt x="22" y="511"/>
                    </a:cubicBezTo>
                    <a:cubicBezTo>
                      <a:pt x="36" y="488"/>
                      <a:pt x="40" y="446"/>
                      <a:pt x="78" y="411"/>
                    </a:cubicBezTo>
                    <a:cubicBezTo>
                      <a:pt x="107" y="372"/>
                      <a:pt x="151" y="335"/>
                      <a:pt x="211" y="301"/>
                    </a:cubicBezTo>
                    <a:cubicBezTo>
                      <a:pt x="269" y="270"/>
                      <a:pt x="338" y="239"/>
                      <a:pt x="421" y="221"/>
                    </a:cubicBezTo>
                    <a:cubicBezTo>
                      <a:pt x="500" y="197"/>
                      <a:pt x="592" y="187"/>
                      <a:pt x="687" y="180"/>
                    </a:cubicBezTo>
                    <a:cubicBezTo>
                      <a:pt x="713" y="179"/>
                      <a:pt x="740" y="178"/>
                      <a:pt x="767" y="178"/>
                    </a:cubicBezTo>
                    <a:cubicBezTo>
                      <a:pt x="838" y="178"/>
                      <a:pt x="911" y="183"/>
                      <a:pt x="987" y="187"/>
                    </a:cubicBezTo>
                    <a:cubicBezTo>
                      <a:pt x="1194" y="204"/>
                      <a:pt x="1419" y="257"/>
                      <a:pt x="1591" y="367"/>
                    </a:cubicBezTo>
                    <a:cubicBezTo>
                      <a:pt x="1671" y="419"/>
                      <a:pt x="1754" y="497"/>
                      <a:pt x="1775" y="547"/>
                    </a:cubicBezTo>
                    <a:cubicBezTo>
                      <a:pt x="1815" y="638"/>
                      <a:pt x="1816" y="728"/>
                      <a:pt x="1786" y="798"/>
                    </a:cubicBezTo>
                    <a:cubicBezTo>
                      <a:pt x="1757" y="902"/>
                      <a:pt x="1623" y="939"/>
                      <a:pt x="1487" y="939"/>
                    </a:cubicBezTo>
                    <a:cubicBezTo>
                      <a:pt x="1456" y="939"/>
                      <a:pt x="1425" y="937"/>
                      <a:pt x="1395" y="934"/>
                    </a:cubicBezTo>
                    <a:cubicBezTo>
                      <a:pt x="1233" y="915"/>
                      <a:pt x="1094" y="884"/>
                      <a:pt x="998" y="855"/>
                    </a:cubicBezTo>
                    <a:cubicBezTo>
                      <a:pt x="902" y="827"/>
                      <a:pt x="848" y="812"/>
                      <a:pt x="848" y="812"/>
                    </a:cubicBezTo>
                    <a:cubicBezTo>
                      <a:pt x="843" y="810"/>
                      <a:pt x="837" y="810"/>
                      <a:pt x="832" y="810"/>
                    </a:cubicBezTo>
                    <a:cubicBezTo>
                      <a:pt x="810" y="810"/>
                      <a:pt x="788" y="820"/>
                      <a:pt x="773" y="843"/>
                    </a:cubicBezTo>
                    <a:cubicBezTo>
                      <a:pt x="755" y="871"/>
                      <a:pt x="763" y="911"/>
                      <a:pt x="794" y="929"/>
                    </a:cubicBezTo>
                    <a:cubicBezTo>
                      <a:pt x="794" y="929"/>
                      <a:pt x="996" y="1062"/>
                      <a:pt x="1363" y="1138"/>
                    </a:cubicBezTo>
                    <a:cubicBezTo>
                      <a:pt x="1421" y="1145"/>
                      <a:pt x="1484" y="1154"/>
                      <a:pt x="1552" y="1154"/>
                    </a:cubicBezTo>
                    <a:cubicBezTo>
                      <a:pt x="1593" y="1154"/>
                      <a:pt x="1637" y="1151"/>
                      <a:pt x="1684" y="1142"/>
                    </a:cubicBezTo>
                    <a:cubicBezTo>
                      <a:pt x="1802" y="1125"/>
                      <a:pt x="1954" y="1032"/>
                      <a:pt x="2003" y="887"/>
                    </a:cubicBezTo>
                    <a:cubicBezTo>
                      <a:pt x="2058" y="755"/>
                      <a:pt x="2046" y="601"/>
                      <a:pt x="1999" y="482"/>
                    </a:cubicBezTo>
                    <a:cubicBezTo>
                      <a:pt x="1931" y="317"/>
                      <a:pt x="1821" y="242"/>
                      <a:pt x="1707" y="170"/>
                    </a:cubicBezTo>
                    <a:cubicBezTo>
                      <a:pt x="1591" y="106"/>
                      <a:pt x="1469" y="70"/>
                      <a:pt x="1350" y="40"/>
                    </a:cubicBezTo>
                    <a:cubicBezTo>
                      <a:pt x="1228" y="17"/>
                      <a:pt x="1110" y="4"/>
                      <a:pt x="995" y="1"/>
                    </a:cubicBezTo>
                    <a:cubicBezTo>
                      <a:pt x="988" y="1"/>
                      <a:pt x="981" y="1"/>
                      <a:pt x="9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441" name="Google Shape;441;p29"/>
            <p:cNvGrpSpPr/>
            <p:nvPr/>
          </p:nvGrpSpPr>
          <p:grpSpPr>
            <a:xfrm>
              <a:off x="15165" y="6230"/>
              <a:ext cx="2266" cy="3624"/>
              <a:chOff x="6624275" y="2647950"/>
              <a:chExt cx="1105900" cy="1769050"/>
            </a:xfrm>
          </p:grpSpPr>
          <p:sp>
            <p:nvSpPr>
              <p:cNvPr id="442" name="Google Shape;442;p29"/>
              <p:cNvSpPr/>
              <p:nvPr/>
            </p:nvSpPr>
            <p:spPr>
              <a:xfrm>
                <a:off x="6931875" y="4246475"/>
                <a:ext cx="35975" cy="139450"/>
              </a:xfrm>
              <a:custGeom>
                <a:avLst/>
                <a:gdLst/>
                <a:ahLst/>
                <a:cxnLst/>
                <a:rect l="l" t="t" r="r" b="b"/>
                <a:pathLst>
                  <a:path w="1439" h="5578" extrusionOk="0">
                    <a:moveTo>
                      <a:pt x="1177" y="1"/>
                    </a:moveTo>
                    <a:cubicBezTo>
                      <a:pt x="1072" y="1"/>
                      <a:pt x="976" y="72"/>
                      <a:pt x="949" y="180"/>
                    </a:cubicBezTo>
                    <a:cubicBezTo>
                      <a:pt x="910" y="337"/>
                      <a:pt x="1" y="4008"/>
                      <a:pt x="44" y="5348"/>
                    </a:cubicBezTo>
                    <a:cubicBezTo>
                      <a:pt x="48" y="5476"/>
                      <a:pt x="152" y="5577"/>
                      <a:pt x="279" y="5577"/>
                    </a:cubicBezTo>
                    <a:cubicBezTo>
                      <a:pt x="282" y="5577"/>
                      <a:pt x="284" y="5577"/>
                      <a:pt x="287" y="5575"/>
                    </a:cubicBezTo>
                    <a:cubicBezTo>
                      <a:pt x="418" y="5571"/>
                      <a:pt x="519" y="5461"/>
                      <a:pt x="516" y="5333"/>
                    </a:cubicBezTo>
                    <a:cubicBezTo>
                      <a:pt x="475" y="4058"/>
                      <a:pt x="1399" y="331"/>
                      <a:pt x="1407" y="293"/>
                    </a:cubicBezTo>
                    <a:cubicBezTo>
                      <a:pt x="1438" y="167"/>
                      <a:pt x="1362" y="38"/>
                      <a:pt x="1235" y="8"/>
                    </a:cubicBezTo>
                    <a:cubicBezTo>
                      <a:pt x="1216" y="3"/>
                      <a:pt x="1196" y="1"/>
                      <a:pt x="11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3" name="Google Shape;443;p29"/>
              <p:cNvSpPr/>
              <p:nvPr/>
            </p:nvSpPr>
            <p:spPr>
              <a:xfrm>
                <a:off x="6873900" y="4360100"/>
                <a:ext cx="74675" cy="38025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1521" extrusionOk="0">
                    <a:moveTo>
                      <a:pt x="1283" y="1"/>
                    </a:moveTo>
                    <a:cubicBezTo>
                      <a:pt x="600" y="1"/>
                      <a:pt x="145" y="254"/>
                      <a:pt x="36" y="694"/>
                    </a:cubicBezTo>
                    <a:cubicBezTo>
                      <a:pt x="0" y="831"/>
                      <a:pt x="31" y="971"/>
                      <a:pt x="123" y="1090"/>
                    </a:cubicBezTo>
                    <a:cubicBezTo>
                      <a:pt x="443" y="1499"/>
                      <a:pt x="1404" y="1520"/>
                      <a:pt x="1594" y="1520"/>
                    </a:cubicBezTo>
                    <a:cubicBezTo>
                      <a:pt x="1952" y="1520"/>
                      <a:pt x="2799" y="1467"/>
                      <a:pt x="2945" y="975"/>
                    </a:cubicBezTo>
                    <a:cubicBezTo>
                      <a:pt x="2986" y="830"/>
                      <a:pt x="2955" y="679"/>
                      <a:pt x="2857" y="548"/>
                    </a:cubicBezTo>
                    <a:cubicBezTo>
                      <a:pt x="2590" y="193"/>
                      <a:pt x="1847" y="1"/>
                      <a:pt x="128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4" name="Google Shape;444;p29"/>
              <p:cNvSpPr/>
              <p:nvPr/>
            </p:nvSpPr>
            <p:spPr>
              <a:xfrm>
                <a:off x="7277250" y="4261225"/>
                <a:ext cx="19050" cy="138225"/>
              </a:xfrm>
              <a:custGeom>
                <a:avLst/>
                <a:gdLst/>
                <a:ahLst/>
                <a:cxnLst/>
                <a:rect l="l" t="t" r="r" b="b"/>
                <a:pathLst>
                  <a:path w="762" h="5529" extrusionOk="0">
                    <a:moveTo>
                      <a:pt x="286" y="0"/>
                    </a:moveTo>
                    <a:cubicBezTo>
                      <a:pt x="279" y="0"/>
                      <a:pt x="272" y="0"/>
                      <a:pt x="265" y="1"/>
                    </a:cubicBezTo>
                    <a:cubicBezTo>
                      <a:pt x="136" y="9"/>
                      <a:pt x="37" y="123"/>
                      <a:pt x="46" y="252"/>
                    </a:cubicBezTo>
                    <a:cubicBezTo>
                      <a:pt x="49" y="290"/>
                      <a:pt x="287" y="4027"/>
                      <a:pt x="28" y="5244"/>
                    </a:cubicBezTo>
                    <a:cubicBezTo>
                      <a:pt x="0" y="5371"/>
                      <a:pt x="82" y="5496"/>
                      <a:pt x="209" y="5523"/>
                    </a:cubicBezTo>
                    <a:cubicBezTo>
                      <a:pt x="227" y="5527"/>
                      <a:pt x="242" y="5528"/>
                      <a:pt x="259" y="5528"/>
                    </a:cubicBezTo>
                    <a:cubicBezTo>
                      <a:pt x="369" y="5528"/>
                      <a:pt x="467" y="5453"/>
                      <a:pt x="488" y="5343"/>
                    </a:cubicBezTo>
                    <a:cubicBezTo>
                      <a:pt x="762" y="4063"/>
                      <a:pt x="527" y="379"/>
                      <a:pt x="516" y="222"/>
                    </a:cubicBezTo>
                    <a:cubicBezTo>
                      <a:pt x="509" y="99"/>
                      <a:pt x="413" y="0"/>
                      <a:pt x="28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5" name="Google Shape;445;p29"/>
              <p:cNvSpPr/>
              <p:nvPr/>
            </p:nvSpPr>
            <p:spPr>
              <a:xfrm>
                <a:off x="7274150" y="4378900"/>
                <a:ext cx="71925" cy="38100"/>
              </a:xfrm>
              <a:custGeom>
                <a:avLst/>
                <a:gdLst/>
                <a:ahLst/>
                <a:cxnLst/>
                <a:rect l="l" t="t" r="r" b="b"/>
                <a:pathLst>
                  <a:path w="2877" h="1524" extrusionOk="0">
                    <a:moveTo>
                      <a:pt x="1263" y="0"/>
                    </a:moveTo>
                    <a:cubicBezTo>
                      <a:pt x="1070" y="0"/>
                      <a:pt x="419" y="24"/>
                      <a:pt x="138" y="335"/>
                    </a:cubicBezTo>
                    <a:cubicBezTo>
                      <a:pt x="44" y="440"/>
                      <a:pt x="1" y="565"/>
                      <a:pt x="14" y="698"/>
                    </a:cubicBezTo>
                    <a:cubicBezTo>
                      <a:pt x="81" y="1321"/>
                      <a:pt x="1292" y="1523"/>
                      <a:pt x="1868" y="1523"/>
                    </a:cubicBezTo>
                    <a:cubicBezTo>
                      <a:pt x="2294" y="1523"/>
                      <a:pt x="2590" y="1438"/>
                      <a:pt x="2747" y="1271"/>
                    </a:cubicBezTo>
                    <a:cubicBezTo>
                      <a:pt x="2834" y="1177"/>
                      <a:pt x="2876" y="1061"/>
                      <a:pt x="2869" y="934"/>
                    </a:cubicBezTo>
                    <a:cubicBezTo>
                      <a:pt x="2825" y="287"/>
                      <a:pt x="2031" y="0"/>
                      <a:pt x="12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6" name="Google Shape;446;p29"/>
              <p:cNvSpPr/>
              <p:nvPr/>
            </p:nvSpPr>
            <p:spPr>
              <a:xfrm>
                <a:off x="7551650" y="3430375"/>
                <a:ext cx="150200" cy="203875"/>
              </a:xfrm>
              <a:custGeom>
                <a:avLst/>
                <a:gdLst/>
                <a:ahLst/>
                <a:cxnLst/>
                <a:rect l="l" t="t" r="r" b="b"/>
                <a:pathLst>
                  <a:path w="6008" h="8155" extrusionOk="0">
                    <a:moveTo>
                      <a:pt x="1737" y="0"/>
                    </a:moveTo>
                    <a:lnTo>
                      <a:pt x="1690" y="38"/>
                    </a:lnTo>
                    <a:cubicBezTo>
                      <a:pt x="657" y="882"/>
                      <a:pt x="0" y="2148"/>
                      <a:pt x="0" y="3558"/>
                    </a:cubicBezTo>
                    <a:cubicBezTo>
                      <a:pt x="0" y="6097"/>
                      <a:pt x="2129" y="8155"/>
                      <a:pt x="4753" y="8155"/>
                    </a:cubicBezTo>
                    <a:cubicBezTo>
                      <a:pt x="5186" y="8155"/>
                      <a:pt x="5611" y="8102"/>
                      <a:pt x="6007" y="7989"/>
                    </a:cubicBezTo>
                    <a:cubicBezTo>
                      <a:pt x="4989" y="4615"/>
                      <a:pt x="3285" y="1925"/>
                      <a:pt x="17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7" name="Google Shape;447;p29"/>
              <p:cNvSpPr/>
              <p:nvPr/>
            </p:nvSpPr>
            <p:spPr>
              <a:xfrm>
                <a:off x="7021125" y="4091375"/>
                <a:ext cx="161050" cy="155950"/>
              </a:xfrm>
              <a:custGeom>
                <a:avLst/>
                <a:gdLst/>
                <a:ahLst/>
                <a:cxnLst/>
                <a:rect l="l" t="t" r="r" b="b"/>
                <a:pathLst>
                  <a:path w="6442" h="6238" extrusionOk="0">
                    <a:moveTo>
                      <a:pt x="3218" y="0"/>
                    </a:moveTo>
                    <a:cubicBezTo>
                      <a:pt x="1440" y="0"/>
                      <a:pt x="0" y="1396"/>
                      <a:pt x="0" y="3119"/>
                    </a:cubicBezTo>
                    <a:cubicBezTo>
                      <a:pt x="0" y="4841"/>
                      <a:pt x="1440" y="6238"/>
                      <a:pt x="3218" y="6238"/>
                    </a:cubicBezTo>
                    <a:cubicBezTo>
                      <a:pt x="4998" y="6238"/>
                      <a:pt x="6442" y="4841"/>
                      <a:pt x="6442" y="3119"/>
                    </a:cubicBezTo>
                    <a:cubicBezTo>
                      <a:pt x="6442" y="1396"/>
                      <a:pt x="4998" y="0"/>
                      <a:pt x="321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8" name="Google Shape;448;p29"/>
              <p:cNvSpPr/>
              <p:nvPr/>
            </p:nvSpPr>
            <p:spPr>
              <a:xfrm>
                <a:off x="7305100" y="3919825"/>
                <a:ext cx="237475" cy="230100"/>
              </a:xfrm>
              <a:custGeom>
                <a:avLst/>
                <a:gdLst/>
                <a:ahLst/>
                <a:cxnLst/>
                <a:rect l="l" t="t" r="r" b="b"/>
                <a:pathLst>
                  <a:path w="9499" h="9204" extrusionOk="0">
                    <a:moveTo>
                      <a:pt x="4752" y="0"/>
                    </a:moveTo>
                    <a:cubicBezTo>
                      <a:pt x="2128" y="0"/>
                      <a:pt x="1" y="2063"/>
                      <a:pt x="1" y="4602"/>
                    </a:cubicBezTo>
                    <a:cubicBezTo>
                      <a:pt x="1" y="7141"/>
                      <a:pt x="2128" y="9204"/>
                      <a:pt x="4752" y="9204"/>
                    </a:cubicBezTo>
                    <a:cubicBezTo>
                      <a:pt x="7370" y="9204"/>
                      <a:pt x="9499" y="7141"/>
                      <a:pt x="9499" y="4602"/>
                    </a:cubicBezTo>
                    <a:cubicBezTo>
                      <a:pt x="9499" y="2063"/>
                      <a:pt x="7370" y="0"/>
                      <a:pt x="47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49" name="Google Shape;449;p29"/>
              <p:cNvSpPr/>
              <p:nvPr/>
            </p:nvSpPr>
            <p:spPr>
              <a:xfrm>
                <a:off x="7347550" y="3612150"/>
                <a:ext cx="247875" cy="240100"/>
              </a:xfrm>
              <a:custGeom>
                <a:avLst/>
                <a:gdLst/>
                <a:ahLst/>
                <a:cxnLst/>
                <a:rect l="l" t="t" r="r" b="b"/>
                <a:pathLst>
                  <a:path w="9915" h="9604" extrusionOk="0">
                    <a:moveTo>
                      <a:pt x="4956" y="1"/>
                    </a:moveTo>
                    <a:cubicBezTo>
                      <a:pt x="2218" y="1"/>
                      <a:pt x="1" y="2148"/>
                      <a:pt x="1" y="4804"/>
                    </a:cubicBezTo>
                    <a:cubicBezTo>
                      <a:pt x="1" y="7456"/>
                      <a:pt x="2219" y="9603"/>
                      <a:pt x="4956" y="9603"/>
                    </a:cubicBezTo>
                    <a:cubicBezTo>
                      <a:pt x="7697" y="9603"/>
                      <a:pt x="9915" y="7456"/>
                      <a:pt x="9915" y="4804"/>
                    </a:cubicBezTo>
                    <a:cubicBezTo>
                      <a:pt x="9915" y="2148"/>
                      <a:pt x="7697" y="1"/>
                      <a:pt x="495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0" name="Google Shape;450;p29"/>
              <p:cNvSpPr/>
              <p:nvPr/>
            </p:nvSpPr>
            <p:spPr>
              <a:xfrm>
                <a:off x="6940900" y="3545350"/>
                <a:ext cx="159175" cy="173825"/>
              </a:xfrm>
              <a:custGeom>
                <a:avLst/>
                <a:gdLst/>
                <a:ahLst/>
                <a:cxnLst/>
                <a:rect l="l" t="t" r="r" b="b"/>
                <a:pathLst>
                  <a:path w="6367" h="6953" extrusionOk="0">
                    <a:moveTo>
                      <a:pt x="3587" y="1"/>
                    </a:moveTo>
                    <a:cubicBezTo>
                      <a:pt x="1609" y="1"/>
                      <a:pt x="0" y="1558"/>
                      <a:pt x="0" y="3474"/>
                    </a:cubicBezTo>
                    <a:cubicBezTo>
                      <a:pt x="0" y="5396"/>
                      <a:pt x="1609" y="6952"/>
                      <a:pt x="3587" y="6952"/>
                    </a:cubicBezTo>
                    <a:cubicBezTo>
                      <a:pt x="4705" y="6952"/>
                      <a:pt x="5705" y="6452"/>
                      <a:pt x="6367" y="5674"/>
                    </a:cubicBezTo>
                    <a:cubicBezTo>
                      <a:pt x="5499" y="4805"/>
                      <a:pt x="4970" y="3620"/>
                      <a:pt x="4969" y="2318"/>
                    </a:cubicBezTo>
                    <a:cubicBezTo>
                      <a:pt x="4969" y="1657"/>
                      <a:pt x="5105" y="1025"/>
                      <a:pt x="5351" y="449"/>
                    </a:cubicBezTo>
                    <a:cubicBezTo>
                      <a:pt x="4833" y="162"/>
                      <a:pt x="4228" y="1"/>
                      <a:pt x="35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1" name="Google Shape;451;p29"/>
              <p:cNvSpPr/>
              <p:nvPr/>
            </p:nvSpPr>
            <p:spPr>
              <a:xfrm>
                <a:off x="7038025" y="3824875"/>
                <a:ext cx="191625" cy="185575"/>
              </a:xfrm>
              <a:custGeom>
                <a:avLst/>
                <a:gdLst/>
                <a:ahLst/>
                <a:cxnLst/>
                <a:rect l="l" t="t" r="r" b="b"/>
                <a:pathLst>
                  <a:path w="7665" h="7423" extrusionOk="0">
                    <a:moveTo>
                      <a:pt x="3834" y="0"/>
                    </a:moveTo>
                    <a:cubicBezTo>
                      <a:pt x="3833" y="0"/>
                      <a:pt x="3832" y="0"/>
                      <a:pt x="3832" y="0"/>
                    </a:cubicBezTo>
                    <a:cubicBezTo>
                      <a:pt x="1717" y="0"/>
                      <a:pt x="0" y="1660"/>
                      <a:pt x="0" y="3714"/>
                    </a:cubicBezTo>
                    <a:cubicBezTo>
                      <a:pt x="0" y="5762"/>
                      <a:pt x="1717" y="7423"/>
                      <a:pt x="3832" y="7423"/>
                    </a:cubicBezTo>
                    <a:cubicBezTo>
                      <a:pt x="5952" y="7423"/>
                      <a:pt x="7664" y="5762"/>
                      <a:pt x="7664" y="3714"/>
                    </a:cubicBezTo>
                    <a:cubicBezTo>
                      <a:pt x="7664" y="1661"/>
                      <a:pt x="5952" y="0"/>
                      <a:pt x="38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2" name="Google Shape;452;p29"/>
              <p:cNvSpPr/>
              <p:nvPr/>
            </p:nvSpPr>
            <p:spPr>
              <a:xfrm>
                <a:off x="6646350" y="3870975"/>
                <a:ext cx="266975" cy="293200"/>
              </a:xfrm>
              <a:custGeom>
                <a:avLst/>
                <a:gdLst/>
                <a:ahLst/>
                <a:cxnLst/>
                <a:rect l="l" t="t" r="r" b="b"/>
                <a:pathLst>
                  <a:path w="10679" h="11728" extrusionOk="0">
                    <a:moveTo>
                      <a:pt x="4535" y="0"/>
                    </a:moveTo>
                    <a:cubicBezTo>
                      <a:pt x="2780" y="5"/>
                      <a:pt x="1193" y="718"/>
                      <a:pt x="75" y="1864"/>
                    </a:cubicBezTo>
                    <a:lnTo>
                      <a:pt x="0" y="1888"/>
                    </a:lnTo>
                    <a:cubicBezTo>
                      <a:pt x="1141" y="5846"/>
                      <a:pt x="3341" y="9208"/>
                      <a:pt x="6285" y="11727"/>
                    </a:cubicBezTo>
                    <a:lnTo>
                      <a:pt x="6370" y="11628"/>
                    </a:lnTo>
                    <a:cubicBezTo>
                      <a:pt x="8867" y="10874"/>
                      <a:pt x="10679" y="8617"/>
                      <a:pt x="10679" y="5951"/>
                    </a:cubicBezTo>
                    <a:cubicBezTo>
                      <a:pt x="10679" y="2667"/>
                      <a:pt x="7928" y="0"/>
                      <a:pt x="45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3" name="Google Shape;453;p29"/>
              <p:cNvSpPr/>
              <p:nvPr/>
            </p:nvSpPr>
            <p:spPr>
              <a:xfrm>
                <a:off x="6624275" y="3533950"/>
                <a:ext cx="223225" cy="267700"/>
              </a:xfrm>
              <a:custGeom>
                <a:avLst/>
                <a:gdLst/>
                <a:ahLst/>
                <a:cxnLst/>
                <a:rect l="l" t="t" r="r" b="b"/>
                <a:pathLst>
                  <a:path w="8929" h="10708" extrusionOk="0">
                    <a:moveTo>
                      <a:pt x="3402" y="0"/>
                    </a:moveTo>
                    <a:cubicBezTo>
                      <a:pt x="3072" y="0"/>
                      <a:pt x="2750" y="27"/>
                      <a:pt x="2435" y="80"/>
                    </a:cubicBezTo>
                    <a:cubicBezTo>
                      <a:pt x="1015" y="2449"/>
                      <a:pt x="0" y="5398"/>
                      <a:pt x="0" y="8976"/>
                    </a:cubicBezTo>
                    <a:cubicBezTo>
                      <a:pt x="0" y="9174"/>
                      <a:pt x="5" y="9372"/>
                      <a:pt x="5" y="9570"/>
                    </a:cubicBezTo>
                    <a:cubicBezTo>
                      <a:pt x="934" y="10283"/>
                      <a:pt x="2118" y="10707"/>
                      <a:pt x="3402" y="10707"/>
                    </a:cubicBezTo>
                    <a:cubicBezTo>
                      <a:pt x="6457" y="10707"/>
                      <a:pt x="8929" y="8311"/>
                      <a:pt x="8929" y="5351"/>
                    </a:cubicBezTo>
                    <a:cubicBezTo>
                      <a:pt x="8929" y="2397"/>
                      <a:pt x="6457" y="0"/>
                      <a:pt x="340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4" name="Google Shape;454;p29"/>
              <p:cNvSpPr/>
              <p:nvPr/>
            </p:nvSpPr>
            <p:spPr>
              <a:xfrm>
                <a:off x="6624400" y="2778050"/>
                <a:ext cx="1105775" cy="1512925"/>
              </a:xfrm>
              <a:custGeom>
                <a:avLst/>
                <a:gdLst/>
                <a:ahLst/>
                <a:cxnLst/>
                <a:rect l="l" t="t" r="r" b="b"/>
                <a:pathLst>
                  <a:path w="44231" h="60517" extrusionOk="0">
                    <a:moveTo>
                      <a:pt x="23235" y="12322"/>
                    </a:moveTo>
                    <a:cubicBezTo>
                      <a:pt x="25105" y="12322"/>
                      <a:pt x="26624" y="13886"/>
                      <a:pt x="26624" y="15824"/>
                    </a:cubicBezTo>
                    <a:cubicBezTo>
                      <a:pt x="26624" y="17757"/>
                      <a:pt x="25105" y="19328"/>
                      <a:pt x="23235" y="19328"/>
                    </a:cubicBezTo>
                    <a:cubicBezTo>
                      <a:pt x="21367" y="19328"/>
                      <a:pt x="19848" y="17757"/>
                      <a:pt x="19848" y="15824"/>
                    </a:cubicBezTo>
                    <a:cubicBezTo>
                      <a:pt x="19848" y="13888"/>
                      <a:pt x="21367" y="12322"/>
                      <a:pt x="23235" y="12322"/>
                    </a:cubicBezTo>
                    <a:close/>
                    <a:moveTo>
                      <a:pt x="22638" y="28154"/>
                    </a:moveTo>
                    <a:cubicBezTo>
                      <a:pt x="25402" y="28154"/>
                      <a:pt x="27644" y="30330"/>
                      <a:pt x="27644" y="33010"/>
                    </a:cubicBezTo>
                    <a:cubicBezTo>
                      <a:pt x="27644" y="35692"/>
                      <a:pt x="25402" y="37866"/>
                      <a:pt x="22638" y="37866"/>
                    </a:cubicBezTo>
                    <a:cubicBezTo>
                      <a:pt x="21217" y="37866"/>
                      <a:pt x="19934" y="37290"/>
                      <a:pt x="19028" y="36366"/>
                    </a:cubicBezTo>
                    <a:cubicBezTo>
                      <a:pt x="18366" y="37144"/>
                      <a:pt x="17366" y="37644"/>
                      <a:pt x="16248" y="37644"/>
                    </a:cubicBezTo>
                    <a:cubicBezTo>
                      <a:pt x="14270" y="37644"/>
                      <a:pt x="12661" y="36088"/>
                      <a:pt x="12661" y="34166"/>
                    </a:cubicBezTo>
                    <a:cubicBezTo>
                      <a:pt x="12661" y="32252"/>
                      <a:pt x="14270" y="30693"/>
                      <a:pt x="16248" y="30693"/>
                    </a:cubicBezTo>
                    <a:cubicBezTo>
                      <a:pt x="16890" y="30693"/>
                      <a:pt x="17494" y="30854"/>
                      <a:pt x="18013" y="31141"/>
                    </a:cubicBezTo>
                    <a:cubicBezTo>
                      <a:pt x="18773" y="29386"/>
                      <a:pt x="20556" y="28154"/>
                      <a:pt x="22638" y="28154"/>
                    </a:cubicBezTo>
                    <a:close/>
                    <a:moveTo>
                      <a:pt x="33882" y="33366"/>
                    </a:moveTo>
                    <a:cubicBezTo>
                      <a:pt x="36623" y="33366"/>
                      <a:pt x="38841" y="35513"/>
                      <a:pt x="38841" y="38169"/>
                    </a:cubicBezTo>
                    <a:cubicBezTo>
                      <a:pt x="38841" y="40821"/>
                      <a:pt x="36623" y="42968"/>
                      <a:pt x="33882" y="42968"/>
                    </a:cubicBezTo>
                    <a:cubicBezTo>
                      <a:pt x="31145" y="42968"/>
                      <a:pt x="28927" y="40821"/>
                      <a:pt x="28927" y="38169"/>
                    </a:cubicBezTo>
                    <a:cubicBezTo>
                      <a:pt x="28927" y="35513"/>
                      <a:pt x="31145" y="33366"/>
                      <a:pt x="33882" y="33366"/>
                    </a:cubicBezTo>
                    <a:close/>
                    <a:moveTo>
                      <a:pt x="20377" y="41872"/>
                    </a:moveTo>
                    <a:cubicBezTo>
                      <a:pt x="22497" y="41872"/>
                      <a:pt x="24209" y="43532"/>
                      <a:pt x="24209" y="45586"/>
                    </a:cubicBezTo>
                    <a:cubicBezTo>
                      <a:pt x="24209" y="47634"/>
                      <a:pt x="22495" y="49295"/>
                      <a:pt x="20377" y="49295"/>
                    </a:cubicBezTo>
                    <a:cubicBezTo>
                      <a:pt x="18262" y="49295"/>
                      <a:pt x="16545" y="47635"/>
                      <a:pt x="16545" y="45586"/>
                    </a:cubicBezTo>
                    <a:cubicBezTo>
                      <a:pt x="16545" y="43533"/>
                      <a:pt x="18262" y="41872"/>
                      <a:pt x="20377" y="41872"/>
                    </a:cubicBezTo>
                    <a:close/>
                    <a:moveTo>
                      <a:pt x="31981" y="45670"/>
                    </a:moveTo>
                    <a:cubicBezTo>
                      <a:pt x="34601" y="45670"/>
                      <a:pt x="36728" y="47733"/>
                      <a:pt x="36728" y="50272"/>
                    </a:cubicBezTo>
                    <a:cubicBezTo>
                      <a:pt x="36728" y="52811"/>
                      <a:pt x="34598" y="54874"/>
                      <a:pt x="31981" y="54874"/>
                    </a:cubicBezTo>
                    <a:cubicBezTo>
                      <a:pt x="29358" y="54874"/>
                      <a:pt x="27230" y="52811"/>
                      <a:pt x="27230" y="50272"/>
                    </a:cubicBezTo>
                    <a:cubicBezTo>
                      <a:pt x="27230" y="47733"/>
                      <a:pt x="29357" y="45670"/>
                      <a:pt x="31981" y="45670"/>
                    </a:cubicBezTo>
                    <a:close/>
                    <a:moveTo>
                      <a:pt x="19087" y="52533"/>
                    </a:moveTo>
                    <a:cubicBezTo>
                      <a:pt x="20867" y="52533"/>
                      <a:pt x="22311" y="53929"/>
                      <a:pt x="22311" y="55652"/>
                    </a:cubicBezTo>
                    <a:cubicBezTo>
                      <a:pt x="22311" y="57374"/>
                      <a:pt x="20867" y="58771"/>
                      <a:pt x="19087" y="58771"/>
                    </a:cubicBezTo>
                    <a:cubicBezTo>
                      <a:pt x="17309" y="58771"/>
                      <a:pt x="15869" y="57374"/>
                      <a:pt x="15869" y="55652"/>
                    </a:cubicBezTo>
                    <a:cubicBezTo>
                      <a:pt x="15869" y="53929"/>
                      <a:pt x="17309" y="52533"/>
                      <a:pt x="19087" y="52533"/>
                    </a:cubicBezTo>
                    <a:close/>
                    <a:moveTo>
                      <a:pt x="23922" y="1"/>
                    </a:moveTo>
                    <a:cubicBezTo>
                      <a:pt x="20435" y="1"/>
                      <a:pt x="16906" y="1091"/>
                      <a:pt x="14043" y="3494"/>
                    </a:cubicBezTo>
                    <a:cubicBezTo>
                      <a:pt x="5675" y="10519"/>
                      <a:pt x="11055" y="22473"/>
                      <a:pt x="11055" y="22473"/>
                    </a:cubicBezTo>
                    <a:cubicBezTo>
                      <a:pt x="11055" y="22473"/>
                      <a:pt x="5686" y="24871"/>
                      <a:pt x="2430" y="30316"/>
                    </a:cubicBezTo>
                    <a:cubicBezTo>
                      <a:pt x="2745" y="30264"/>
                      <a:pt x="3067" y="30236"/>
                      <a:pt x="3397" y="30236"/>
                    </a:cubicBezTo>
                    <a:cubicBezTo>
                      <a:pt x="6450" y="30236"/>
                      <a:pt x="8924" y="32632"/>
                      <a:pt x="8924" y="35587"/>
                    </a:cubicBezTo>
                    <a:cubicBezTo>
                      <a:pt x="8924" y="38547"/>
                      <a:pt x="6452" y="40943"/>
                      <a:pt x="3397" y="40943"/>
                    </a:cubicBezTo>
                    <a:cubicBezTo>
                      <a:pt x="2115" y="40943"/>
                      <a:pt x="930" y="40518"/>
                      <a:pt x="0" y="39806"/>
                    </a:cubicBezTo>
                    <a:lnTo>
                      <a:pt x="0" y="39806"/>
                    </a:lnTo>
                    <a:cubicBezTo>
                      <a:pt x="53" y="41848"/>
                      <a:pt x="355" y="43788"/>
                      <a:pt x="878" y="45605"/>
                    </a:cubicBezTo>
                    <a:lnTo>
                      <a:pt x="953" y="45581"/>
                    </a:lnTo>
                    <a:cubicBezTo>
                      <a:pt x="2071" y="44434"/>
                      <a:pt x="3658" y="43722"/>
                      <a:pt x="5413" y="43717"/>
                    </a:cubicBezTo>
                    <a:cubicBezTo>
                      <a:pt x="8806" y="43717"/>
                      <a:pt x="11557" y="46384"/>
                      <a:pt x="11557" y="49668"/>
                    </a:cubicBezTo>
                    <a:cubicBezTo>
                      <a:pt x="11557" y="52334"/>
                      <a:pt x="9744" y="54589"/>
                      <a:pt x="7248" y="55345"/>
                    </a:cubicBezTo>
                    <a:lnTo>
                      <a:pt x="7163" y="55444"/>
                    </a:lnTo>
                    <a:cubicBezTo>
                      <a:pt x="10461" y="58270"/>
                      <a:pt x="14699" y="60049"/>
                      <a:pt x="19422" y="60432"/>
                    </a:cubicBezTo>
                    <a:cubicBezTo>
                      <a:pt x="20115" y="60488"/>
                      <a:pt x="20813" y="60516"/>
                      <a:pt x="21513" y="60516"/>
                    </a:cubicBezTo>
                    <a:cubicBezTo>
                      <a:pt x="31977" y="60516"/>
                      <a:pt x="42813" y="54265"/>
                      <a:pt x="43932" y="42500"/>
                    </a:cubicBezTo>
                    <a:cubicBezTo>
                      <a:pt x="44230" y="39354"/>
                      <a:pt x="43849" y="36541"/>
                      <a:pt x="43097" y="34082"/>
                    </a:cubicBezTo>
                    <a:cubicBezTo>
                      <a:pt x="42709" y="34193"/>
                      <a:pt x="42293" y="34246"/>
                      <a:pt x="41866" y="34246"/>
                    </a:cubicBezTo>
                    <a:cubicBezTo>
                      <a:pt x="41857" y="34246"/>
                      <a:pt x="41849" y="34246"/>
                      <a:pt x="41841" y="34245"/>
                    </a:cubicBezTo>
                    <a:cubicBezTo>
                      <a:pt x="39218" y="34245"/>
                      <a:pt x="37089" y="32188"/>
                      <a:pt x="37089" y="29649"/>
                    </a:cubicBezTo>
                    <a:cubicBezTo>
                      <a:pt x="37089" y="28238"/>
                      <a:pt x="37745" y="26975"/>
                      <a:pt x="38778" y="26130"/>
                    </a:cubicBezTo>
                    <a:lnTo>
                      <a:pt x="38825" y="26092"/>
                    </a:lnTo>
                    <a:cubicBezTo>
                      <a:pt x="37008" y="23827"/>
                      <a:pt x="35413" y="22624"/>
                      <a:pt x="35413" y="22624"/>
                    </a:cubicBezTo>
                    <a:cubicBezTo>
                      <a:pt x="35413" y="22624"/>
                      <a:pt x="40237" y="18463"/>
                      <a:pt x="38552" y="10520"/>
                    </a:cubicBezTo>
                    <a:cubicBezTo>
                      <a:pt x="37177" y="4032"/>
                      <a:pt x="30626" y="1"/>
                      <a:pt x="2392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5" name="Google Shape;455;p29"/>
              <p:cNvSpPr/>
              <p:nvPr/>
            </p:nvSpPr>
            <p:spPr>
              <a:xfrm>
                <a:off x="6954975" y="2837425"/>
                <a:ext cx="188675" cy="188700"/>
              </a:xfrm>
              <a:custGeom>
                <a:avLst/>
                <a:gdLst/>
                <a:ahLst/>
                <a:cxnLst/>
                <a:rect l="l" t="t" r="r" b="b"/>
                <a:pathLst>
                  <a:path w="7547" h="7548" extrusionOk="0">
                    <a:moveTo>
                      <a:pt x="3773" y="1"/>
                    </a:moveTo>
                    <a:cubicBezTo>
                      <a:pt x="1689" y="1"/>
                      <a:pt x="0" y="1689"/>
                      <a:pt x="0" y="3774"/>
                    </a:cubicBezTo>
                    <a:cubicBezTo>
                      <a:pt x="0" y="5857"/>
                      <a:pt x="1689" y="7548"/>
                      <a:pt x="3773" y="7548"/>
                    </a:cubicBezTo>
                    <a:cubicBezTo>
                      <a:pt x="5858" y="7548"/>
                      <a:pt x="7547" y="5857"/>
                      <a:pt x="7547" y="3774"/>
                    </a:cubicBezTo>
                    <a:cubicBezTo>
                      <a:pt x="7547" y="1689"/>
                      <a:pt x="5858" y="1"/>
                      <a:pt x="37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6" name="Google Shape;456;p29"/>
              <p:cNvSpPr/>
              <p:nvPr/>
            </p:nvSpPr>
            <p:spPr>
              <a:xfrm>
                <a:off x="6943150" y="2825625"/>
                <a:ext cx="212325" cy="212325"/>
              </a:xfrm>
              <a:custGeom>
                <a:avLst/>
                <a:gdLst/>
                <a:ahLst/>
                <a:cxnLst/>
                <a:rect l="l" t="t" r="r" b="b"/>
                <a:pathLst>
                  <a:path w="8493" h="8493" extrusionOk="0">
                    <a:moveTo>
                      <a:pt x="4246" y="944"/>
                    </a:moveTo>
                    <a:cubicBezTo>
                      <a:pt x="6068" y="944"/>
                      <a:pt x="7548" y="2425"/>
                      <a:pt x="7548" y="4246"/>
                    </a:cubicBezTo>
                    <a:cubicBezTo>
                      <a:pt x="7548" y="6067"/>
                      <a:pt x="6068" y="7547"/>
                      <a:pt x="4246" y="7547"/>
                    </a:cubicBezTo>
                    <a:cubicBezTo>
                      <a:pt x="2426" y="7547"/>
                      <a:pt x="945" y="6067"/>
                      <a:pt x="945" y="4246"/>
                    </a:cubicBezTo>
                    <a:cubicBezTo>
                      <a:pt x="945" y="2425"/>
                      <a:pt x="2426" y="944"/>
                      <a:pt x="4246" y="944"/>
                    </a:cubicBezTo>
                    <a:close/>
                    <a:moveTo>
                      <a:pt x="4246" y="0"/>
                    </a:moveTo>
                    <a:cubicBezTo>
                      <a:pt x="1905" y="0"/>
                      <a:pt x="0" y="1905"/>
                      <a:pt x="0" y="4246"/>
                    </a:cubicBezTo>
                    <a:cubicBezTo>
                      <a:pt x="0" y="6588"/>
                      <a:pt x="1906" y="8492"/>
                      <a:pt x="4246" y="8492"/>
                    </a:cubicBezTo>
                    <a:cubicBezTo>
                      <a:pt x="6587" y="8492"/>
                      <a:pt x="8493" y="6586"/>
                      <a:pt x="8492" y="4246"/>
                    </a:cubicBezTo>
                    <a:cubicBezTo>
                      <a:pt x="8492" y="1904"/>
                      <a:pt x="6587" y="0"/>
                      <a:pt x="42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7" name="Google Shape;457;p29"/>
              <p:cNvSpPr/>
              <p:nvPr/>
            </p:nvSpPr>
            <p:spPr>
              <a:xfrm>
                <a:off x="7286575" y="2837425"/>
                <a:ext cx="188675" cy="188700"/>
              </a:xfrm>
              <a:custGeom>
                <a:avLst/>
                <a:gdLst/>
                <a:ahLst/>
                <a:cxnLst/>
                <a:rect l="l" t="t" r="r" b="b"/>
                <a:pathLst>
                  <a:path w="7547" h="7548" extrusionOk="0">
                    <a:moveTo>
                      <a:pt x="3773" y="1"/>
                    </a:moveTo>
                    <a:cubicBezTo>
                      <a:pt x="1689" y="1"/>
                      <a:pt x="0" y="1689"/>
                      <a:pt x="0" y="3774"/>
                    </a:cubicBezTo>
                    <a:cubicBezTo>
                      <a:pt x="0" y="5857"/>
                      <a:pt x="1689" y="7548"/>
                      <a:pt x="3773" y="7548"/>
                    </a:cubicBezTo>
                    <a:cubicBezTo>
                      <a:pt x="5858" y="7548"/>
                      <a:pt x="7546" y="5857"/>
                      <a:pt x="7546" y="3774"/>
                    </a:cubicBezTo>
                    <a:cubicBezTo>
                      <a:pt x="7546" y="1689"/>
                      <a:pt x="5858" y="1"/>
                      <a:pt x="37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8" name="Google Shape;458;p29"/>
              <p:cNvSpPr/>
              <p:nvPr/>
            </p:nvSpPr>
            <p:spPr>
              <a:xfrm>
                <a:off x="7274725" y="2825625"/>
                <a:ext cx="212350" cy="212325"/>
              </a:xfrm>
              <a:custGeom>
                <a:avLst/>
                <a:gdLst/>
                <a:ahLst/>
                <a:cxnLst/>
                <a:rect l="l" t="t" r="r" b="b"/>
                <a:pathLst>
                  <a:path w="8494" h="8493" extrusionOk="0">
                    <a:moveTo>
                      <a:pt x="4247" y="944"/>
                    </a:moveTo>
                    <a:cubicBezTo>
                      <a:pt x="6067" y="944"/>
                      <a:pt x="7549" y="2425"/>
                      <a:pt x="7549" y="4246"/>
                    </a:cubicBezTo>
                    <a:cubicBezTo>
                      <a:pt x="7549" y="6067"/>
                      <a:pt x="6067" y="7547"/>
                      <a:pt x="4247" y="7547"/>
                    </a:cubicBezTo>
                    <a:cubicBezTo>
                      <a:pt x="2426" y="7547"/>
                      <a:pt x="945" y="6067"/>
                      <a:pt x="945" y="4246"/>
                    </a:cubicBezTo>
                    <a:cubicBezTo>
                      <a:pt x="945" y="2425"/>
                      <a:pt x="2426" y="944"/>
                      <a:pt x="4247" y="944"/>
                    </a:cubicBezTo>
                    <a:close/>
                    <a:moveTo>
                      <a:pt x="4247" y="0"/>
                    </a:moveTo>
                    <a:cubicBezTo>
                      <a:pt x="1906" y="0"/>
                      <a:pt x="1" y="1905"/>
                      <a:pt x="1" y="4246"/>
                    </a:cubicBezTo>
                    <a:cubicBezTo>
                      <a:pt x="1" y="6588"/>
                      <a:pt x="1907" y="8492"/>
                      <a:pt x="4247" y="8492"/>
                    </a:cubicBezTo>
                    <a:cubicBezTo>
                      <a:pt x="6589" y="8492"/>
                      <a:pt x="8494" y="6586"/>
                      <a:pt x="8491" y="4246"/>
                    </a:cubicBezTo>
                    <a:cubicBezTo>
                      <a:pt x="8491" y="1904"/>
                      <a:pt x="6589" y="0"/>
                      <a:pt x="42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59" name="Google Shape;459;p29"/>
              <p:cNvSpPr/>
              <p:nvPr/>
            </p:nvSpPr>
            <p:spPr>
              <a:xfrm>
                <a:off x="7130400" y="2895625"/>
                <a:ext cx="169575" cy="47950"/>
              </a:xfrm>
              <a:custGeom>
                <a:avLst/>
                <a:gdLst/>
                <a:ahLst/>
                <a:cxnLst/>
                <a:rect l="l" t="t" r="r" b="b"/>
                <a:pathLst>
                  <a:path w="6783" h="1918" extrusionOk="0">
                    <a:moveTo>
                      <a:pt x="3440" y="0"/>
                    </a:moveTo>
                    <a:cubicBezTo>
                      <a:pt x="1583" y="0"/>
                      <a:pt x="252" y="1065"/>
                      <a:pt x="232" y="1081"/>
                    </a:cubicBezTo>
                    <a:cubicBezTo>
                      <a:pt x="31" y="1246"/>
                      <a:pt x="1" y="1541"/>
                      <a:pt x="166" y="1743"/>
                    </a:cubicBezTo>
                    <a:cubicBezTo>
                      <a:pt x="259" y="1858"/>
                      <a:pt x="395" y="1917"/>
                      <a:pt x="532" y="1917"/>
                    </a:cubicBezTo>
                    <a:cubicBezTo>
                      <a:pt x="637" y="1917"/>
                      <a:pt x="742" y="1882"/>
                      <a:pt x="829" y="1811"/>
                    </a:cubicBezTo>
                    <a:cubicBezTo>
                      <a:pt x="895" y="1759"/>
                      <a:pt x="1938" y="936"/>
                      <a:pt x="3408" y="936"/>
                    </a:cubicBezTo>
                    <a:cubicBezTo>
                      <a:pt x="4172" y="936"/>
                      <a:pt x="5052" y="1158"/>
                      <a:pt x="5970" y="1827"/>
                    </a:cubicBezTo>
                    <a:cubicBezTo>
                      <a:pt x="6054" y="1888"/>
                      <a:pt x="6150" y="1918"/>
                      <a:pt x="6247" y="1918"/>
                    </a:cubicBezTo>
                    <a:cubicBezTo>
                      <a:pt x="6391" y="1918"/>
                      <a:pt x="6535" y="1851"/>
                      <a:pt x="6628" y="1724"/>
                    </a:cubicBezTo>
                    <a:cubicBezTo>
                      <a:pt x="6782" y="1514"/>
                      <a:pt x="6735" y="1218"/>
                      <a:pt x="6525" y="1064"/>
                    </a:cubicBezTo>
                    <a:cubicBezTo>
                      <a:pt x="5431" y="267"/>
                      <a:pt x="4370" y="0"/>
                      <a:pt x="34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0" name="Google Shape;460;p29"/>
              <p:cNvSpPr/>
              <p:nvPr/>
            </p:nvSpPr>
            <p:spPr>
              <a:xfrm>
                <a:off x="7165125" y="2947750"/>
                <a:ext cx="104300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4172" h="2537" extrusionOk="0">
                    <a:moveTo>
                      <a:pt x="3916" y="1"/>
                    </a:moveTo>
                    <a:cubicBezTo>
                      <a:pt x="3814" y="1"/>
                      <a:pt x="3719" y="67"/>
                      <a:pt x="3688" y="168"/>
                    </a:cubicBezTo>
                    <a:lnTo>
                      <a:pt x="3654" y="273"/>
                    </a:lnTo>
                    <a:cubicBezTo>
                      <a:pt x="3654" y="273"/>
                      <a:pt x="3632" y="344"/>
                      <a:pt x="3594" y="470"/>
                    </a:cubicBezTo>
                    <a:cubicBezTo>
                      <a:pt x="3550" y="599"/>
                      <a:pt x="3480" y="781"/>
                      <a:pt x="3370" y="963"/>
                    </a:cubicBezTo>
                    <a:cubicBezTo>
                      <a:pt x="3317" y="1056"/>
                      <a:pt x="3247" y="1143"/>
                      <a:pt x="3173" y="1225"/>
                    </a:cubicBezTo>
                    <a:cubicBezTo>
                      <a:pt x="3100" y="1308"/>
                      <a:pt x="3007" y="1370"/>
                      <a:pt x="2915" y="1431"/>
                    </a:cubicBezTo>
                    <a:lnTo>
                      <a:pt x="2760" y="1506"/>
                    </a:lnTo>
                    <a:cubicBezTo>
                      <a:pt x="2702" y="1522"/>
                      <a:pt x="2644" y="1534"/>
                      <a:pt x="2588" y="1556"/>
                    </a:cubicBezTo>
                    <a:cubicBezTo>
                      <a:pt x="2533" y="1564"/>
                      <a:pt x="2479" y="1572"/>
                      <a:pt x="2426" y="1585"/>
                    </a:cubicBezTo>
                    <a:cubicBezTo>
                      <a:pt x="2361" y="1595"/>
                      <a:pt x="2258" y="1591"/>
                      <a:pt x="2176" y="1595"/>
                    </a:cubicBezTo>
                    <a:cubicBezTo>
                      <a:pt x="2071" y="1590"/>
                      <a:pt x="1899" y="1590"/>
                      <a:pt x="1781" y="1558"/>
                    </a:cubicBezTo>
                    <a:cubicBezTo>
                      <a:pt x="1714" y="1548"/>
                      <a:pt x="1651" y="1532"/>
                      <a:pt x="1593" y="1511"/>
                    </a:cubicBezTo>
                    <a:cubicBezTo>
                      <a:pt x="1530" y="1496"/>
                      <a:pt x="1473" y="1475"/>
                      <a:pt x="1418" y="1448"/>
                    </a:cubicBezTo>
                    <a:cubicBezTo>
                      <a:pt x="1308" y="1402"/>
                      <a:pt x="1209" y="1339"/>
                      <a:pt x="1119" y="1271"/>
                    </a:cubicBezTo>
                    <a:cubicBezTo>
                      <a:pt x="1030" y="1202"/>
                      <a:pt x="952" y="1121"/>
                      <a:pt x="882" y="1045"/>
                    </a:cubicBezTo>
                    <a:cubicBezTo>
                      <a:pt x="746" y="884"/>
                      <a:pt x="653" y="717"/>
                      <a:pt x="593" y="598"/>
                    </a:cubicBezTo>
                    <a:cubicBezTo>
                      <a:pt x="533" y="472"/>
                      <a:pt x="508" y="420"/>
                      <a:pt x="508" y="413"/>
                    </a:cubicBezTo>
                    <a:cubicBezTo>
                      <a:pt x="493" y="286"/>
                      <a:pt x="383" y="193"/>
                      <a:pt x="260" y="193"/>
                    </a:cubicBezTo>
                    <a:cubicBezTo>
                      <a:pt x="251" y="193"/>
                      <a:pt x="242" y="193"/>
                      <a:pt x="233" y="194"/>
                    </a:cubicBezTo>
                    <a:cubicBezTo>
                      <a:pt x="98" y="211"/>
                      <a:pt x="1" y="335"/>
                      <a:pt x="17" y="471"/>
                    </a:cubicBezTo>
                    <a:lnTo>
                      <a:pt x="17" y="471"/>
                    </a:lnTo>
                    <a:cubicBezTo>
                      <a:pt x="17" y="474"/>
                      <a:pt x="11" y="592"/>
                      <a:pt x="29" y="751"/>
                    </a:cubicBezTo>
                    <a:cubicBezTo>
                      <a:pt x="51" y="924"/>
                      <a:pt x="100" y="1175"/>
                      <a:pt x="247" y="1451"/>
                    </a:cubicBezTo>
                    <a:cubicBezTo>
                      <a:pt x="321" y="1589"/>
                      <a:pt x="415" y="1737"/>
                      <a:pt x="545" y="1871"/>
                    </a:cubicBezTo>
                    <a:cubicBezTo>
                      <a:pt x="669" y="2007"/>
                      <a:pt x="823" y="2142"/>
                      <a:pt x="1005" y="2237"/>
                    </a:cubicBezTo>
                    <a:cubicBezTo>
                      <a:pt x="1092" y="2292"/>
                      <a:pt x="1186" y="2334"/>
                      <a:pt x="1284" y="2371"/>
                    </a:cubicBezTo>
                    <a:cubicBezTo>
                      <a:pt x="1381" y="2416"/>
                      <a:pt x="1481" y="2442"/>
                      <a:pt x="1583" y="2463"/>
                    </a:cubicBezTo>
                    <a:cubicBezTo>
                      <a:pt x="1685" y="2490"/>
                      <a:pt x="1788" y="2509"/>
                      <a:pt x="1891" y="2515"/>
                    </a:cubicBezTo>
                    <a:lnTo>
                      <a:pt x="2044" y="2531"/>
                    </a:lnTo>
                    <a:lnTo>
                      <a:pt x="2082" y="2535"/>
                    </a:lnTo>
                    <a:lnTo>
                      <a:pt x="2091" y="2536"/>
                    </a:lnTo>
                    <a:lnTo>
                      <a:pt x="2149" y="2536"/>
                    </a:lnTo>
                    <a:lnTo>
                      <a:pt x="2213" y="2533"/>
                    </a:lnTo>
                    <a:cubicBezTo>
                      <a:pt x="2304" y="2527"/>
                      <a:pt x="2378" y="2530"/>
                      <a:pt x="2483" y="2516"/>
                    </a:cubicBezTo>
                    <a:cubicBezTo>
                      <a:pt x="2598" y="2498"/>
                      <a:pt x="2715" y="2478"/>
                      <a:pt x="2828" y="2451"/>
                    </a:cubicBezTo>
                    <a:cubicBezTo>
                      <a:pt x="2932" y="2417"/>
                      <a:pt x="3034" y="2375"/>
                      <a:pt x="3133" y="2333"/>
                    </a:cubicBezTo>
                    <a:cubicBezTo>
                      <a:pt x="3229" y="2277"/>
                      <a:pt x="3325" y="2227"/>
                      <a:pt x="3412" y="2165"/>
                    </a:cubicBezTo>
                    <a:cubicBezTo>
                      <a:pt x="3761" y="1908"/>
                      <a:pt x="3959" y="1556"/>
                      <a:pt x="4056" y="1265"/>
                    </a:cubicBezTo>
                    <a:cubicBezTo>
                      <a:pt x="4155" y="970"/>
                      <a:pt x="4171" y="722"/>
                      <a:pt x="4172" y="551"/>
                    </a:cubicBezTo>
                    <a:cubicBezTo>
                      <a:pt x="4171" y="379"/>
                      <a:pt x="4151" y="279"/>
                      <a:pt x="4153" y="273"/>
                    </a:cubicBezTo>
                    <a:cubicBezTo>
                      <a:pt x="4168" y="159"/>
                      <a:pt x="4101" y="47"/>
                      <a:pt x="3987" y="12"/>
                    </a:cubicBezTo>
                    <a:cubicBezTo>
                      <a:pt x="3963" y="4"/>
                      <a:pt x="3939" y="1"/>
                      <a:pt x="391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1" name="Google Shape;461;p29"/>
              <p:cNvSpPr/>
              <p:nvPr/>
            </p:nvSpPr>
            <p:spPr>
              <a:xfrm>
                <a:off x="7146150" y="2688675"/>
                <a:ext cx="25900" cy="61100"/>
              </a:xfrm>
              <a:custGeom>
                <a:avLst/>
                <a:gdLst/>
                <a:ahLst/>
                <a:cxnLst/>
                <a:rect l="l" t="t" r="r" b="b"/>
                <a:pathLst>
                  <a:path w="1036" h="2444" extrusionOk="0">
                    <a:moveTo>
                      <a:pt x="135" y="0"/>
                    </a:moveTo>
                    <a:cubicBezTo>
                      <a:pt x="131" y="0"/>
                      <a:pt x="127" y="1"/>
                      <a:pt x="122" y="1"/>
                    </a:cubicBezTo>
                    <a:cubicBezTo>
                      <a:pt x="51" y="9"/>
                      <a:pt x="1" y="72"/>
                      <a:pt x="8" y="142"/>
                    </a:cubicBezTo>
                    <a:cubicBezTo>
                      <a:pt x="8" y="142"/>
                      <a:pt x="24" y="294"/>
                      <a:pt x="72" y="513"/>
                    </a:cubicBezTo>
                    <a:cubicBezTo>
                      <a:pt x="100" y="622"/>
                      <a:pt x="124" y="751"/>
                      <a:pt x="165" y="884"/>
                    </a:cubicBezTo>
                    <a:cubicBezTo>
                      <a:pt x="207" y="1018"/>
                      <a:pt x="252" y="1160"/>
                      <a:pt x="296" y="1301"/>
                    </a:cubicBezTo>
                    <a:cubicBezTo>
                      <a:pt x="398" y="1579"/>
                      <a:pt x="506" y="1856"/>
                      <a:pt x="609" y="2056"/>
                    </a:cubicBezTo>
                    <a:cubicBezTo>
                      <a:pt x="708" y="2257"/>
                      <a:pt x="792" y="2385"/>
                      <a:pt x="792" y="2385"/>
                    </a:cubicBezTo>
                    <a:cubicBezTo>
                      <a:pt x="815" y="2421"/>
                      <a:pt x="856" y="2443"/>
                      <a:pt x="903" y="2443"/>
                    </a:cubicBezTo>
                    <a:cubicBezTo>
                      <a:pt x="906" y="2443"/>
                      <a:pt x="909" y="2443"/>
                      <a:pt x="912" y="2443"/>
                    </a:cubicBezTo>
                    <a:cubicBezTo>
                      <a:pt x="983" y="2436"/>
                      <a:pt x="1035" y="2373"/>
                      <a:pt x="1028" y="2303"/>
                    </a:cubicBezTo>
                    <a:cubicBezTo>
                      <a:pt x="1028" y="2303"/>
                      <a:pt x="1014" y="2151"/>
                      <a:pt x="965" y="1932"/>
                    </a:cubicBezTo>
                    <a:cubicBezTo>
                      <a:pt x="920" y="1711"/>
                      <a:pt x="833" y="1427"/>
                      <a:pt x="740" y="1145"/>
                    </a:cubicBezTo>
                    <a:cubicBezTo>
                      <a:pt x="686" y="1006"/>
                      <a:pt x="633" y="868"/>
                      <a:pt x="582" y="738"/>
                    </a:cubicBezTo>
                    <a:cubicBezTo>
                      <a:pt x="530" y="609"/>
                      <a:pt x="469" y="492"/>
                      <a:pt x="424" y="391"/>
                    </a:cubicBezTo>
                    <a:cubicBezTo>
                      <a:pt x="325" y="188"/>
                      <a:pt x="243" y="61"/>
                      <a:pt x="243" y="61"/>
                    </a:cubicBezTo>
                    <a:cubicBezTo>
                      <a:pt x="220" y="24"/>
                      <a:pt x="180" y="0"/>
                      <a:pt x="1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2" name="Google Shape;462;p29"/>
              <p:cNvSpPr/>
              <p:nvPr/>
            </p:nvSpPr>
            <p:spPr>
              <a:xfrm>
                <a:off x="7207800" y="2647950"/>
                <a:ext cx="11725" cy="94950"/>
              </a:xfrm>
              <a:custGeom>
                <a:avLst/>
                <a:gdLst/>
                <a:ahLst/>
                <a:cxnLst/>
                <a:rect l="l" t="t" r="r" b="b"/>
                <a:pathLst>
                  <a:path w="469" h="3798" extrusionOk="0">
                    <a:moveTo>
                      <a:pt x="231" y="0"/>
                    </a:moveTo>
                    <a:cubicBezTo>
                      <a:pt x="171" y="0"/>
                      <a:pt x="120" y="44"/>
                      <a:pt x="110" y="107"/>
                    </a:cubicBezTo>
                    <a:cubicBezTo>
                      <a:pt x="110" y="107"/>
                      <a:pt x="76" y="329"/>
                      <a:pt x="49" y="667"/>
                    </a:cubicBezTo>
                    <a:cubicBezTo>
                      <a:pt x="39" y="835"/>
                      <a:pt x="22" y="1031"/>
                      <a:pt x="14" y="1241"/>
                    </a:cubicBezTo>
                    <a:cubicBezTo>
                      <a:pt x="11" y="1451"/>
                      <a:pt x="6" y="1676"/>
                      <a:pt x="1" y="1900"/>
                    </a:cubicBezTo>
                    <a:cubicBezTo>
                      <a:pt x="6" y="2348"/>
                      <a:pt x="17" y="2795"/>
                      <a:pt x="48" y="3133"/>
                    </a:cubicBezTo>
                    <a:cubicBezTo>
                      <a:pt x="75" y="3469"/>
                      <a:pt x="112" y="3693"/>
                      <a:pt x="112" y="3693"/>
                    </a:cubicBezTo>
                    <a:cubicBezTo>
                      <a:pt x="121" y="3745"/>
                      <a:pt x="161" y="3788"/>
                      <a:pt x="213" y="3796"/>
                    </a:cubicBezTo>
                    <a:cubicBezTo>
                      <a:pt x="220" y="3797"/>
                      <a:pt x="227" y="3798"/>
                      <a:pt x="234" y="3798"/>
                    </a:cubicBezTo>
                    <a:cubicBezTo>
                      <a:pt x="295" y="3798"/>
                      <a:pt x="348" y="3754"/>
                      <a:pt x="358" y="3693"/>
                    </a:cubicBezTo>
                    <a:cubicBezTo>
                      <a:pt x="358" y="3693"/>
                      <a:pt x="396" y="3469"/>
                      <a:pt x="422" y="3133"/>
                    </a:cubicBezTo>
                    <a:cubicBezTo>
                      <a:pt x="452" y="2797"/>
                      <a:pt x="464" y="2348"/>
                      <a:pt x="469" y="1900"/>
                    </a:cubicBezTo>
                    <a:cubicBezTo>
                      <a:pt x="464" y="1675"/>
                      <a:pt x="459" y="1451"/>
                      <a:pt x="454" y="1241"/>
                    </a:cubicBezTo>
                    <a:cubicBezTo>
                      <a:pt x="448" y="1031"/>
                      <a:pt x="430" y="835"/>
                      <a:pt x="421" y="667"/>
                    </a:cubicBezTo>
                    <a:cubicBezTo>
                      <a:pt x="394" y="329"/>
                      <a:pt x="359" y="107"/>
                      <a:pt x="359" y="107"/>
                    </a:cubicBezTo>
                    <a:cubicBezTo>
                      <a:pt x="351" y="54"/>
                      <a:pt x="310" y="9"/>
                      <a:pt x="254" y="2"/>
                    </a:cubicBezTo>
                    <a:cubicBezTo>
                      <a:pt x="246" y="1"/>
                      <a:pt x="239" y="0"/>
                      <a:pt x="23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3" name="Google Shape;463;p29"/>
              <p:cNvSpPr/>
              <p:nvPr/>
            </p:nvSpPr>
            <p:spPr>
              <a:xfrm>
                <a:off x="7262475" y="2680250"/>
                <a:ext cx="22950" cy="6952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781" extrusionOk="0">
                    <a:moveTo>
                      <a:pt x="788" y="1"/>
                    </a:moveTo>
                    <a:cubicBezTo>
                      <a:pt x="741" y="1"/>
                      <a:pt x="696" y="27"/>
                      <a:pt x="674" y="72"/>
                    </a:cubicBezTo>
                    <a:cubicBezTo>
                      <a:pt x="674" y="72"/>
                      <a:pt x="598" y="223"/>
                      <a:pt x="510" y="458"/>
                    </a:cubicBezTo>
                    <a:cubicBezTo>
                      <a:pt x="469" y="576"/>
                      <a:pt x="413" y="713"/>
                      <a:pt x="368" y="863"/>
                    </a:cubicBezTo>
                    <a:cubicBezTo>
                      <a:pt x="325" y="1012"/>
                      <a:pt x="278" y="1173"/>
                      <a:pt x="231" y="1333"/>
                    </a:cubicBezTo>
                    <a:cubicBezTo>
                      <a:pt x="152" y="1657"/>
                      <a:pt x="79" y="1982"/>
                      <a:pt x="46" y="2231"/>
                    </a:cubicBezTo>
                    <a:cubicBezTo>
                      <a:pt x="9" y="2479"/>
                      <a:pt x="3" y="2650"/>
                      <a:pt x="3" y="2650"/>
                    </a:cubicBezTo>
                    <a:cubicBezTo>
                      <a:pt x="1" y="2697"/>
                      <a:pt x="26" y="2744"/>
                      <a:pt x="69" y="2766"/>
                    </a:cubicBezTo>
                    <a:cubicBezTo>
                      <a:pt x="88" y="2776"/>
                      <a:pt x="108" y="2781"/>
                      <a:pt x="127" y="2781"/>
                    </a:cubicBezTo>
                    <a:cubicBezTo>
                      <a:pt x="173" y="2781"/>
                      <a:pt x="217" y="2756"/>
                      <a:pt x="240" y="2712"/>
                    </a:cubicBezTo>
                    <a:cubicBezTo>
                      <a:pt x="240" y="2712"/>
                      <a:pt x="318" y="2560"/>
                      <a:pt x="407" y="2325"/>
                    </a:cubicBezTo>
                    <a:cubicBezTo>
                      <a:pt x="500" y="2091"/>
                      <a:pt x="595" y="1773"/>
                      <a:pt x="684" y="1451"/>
                    </a:cubicBezTo>
                    <a:cubicBezTo>
                      <a:pt x="722" y="1289"/>
                      <a:pt x="758" y="1126"/>
                      <a:pt x="794" y="974"/>
                    </a:cubicBezTo>
                    <a:cubicBezTo>
                      <a:pt x="828" y="822"/>
                      <a:pt x="846" y="675"/>
                      <a:pt x="868" y="552"/>
                    </a:cubicBezTo>
                    <a:cubicBezTo>
                      <a:pt x="905" y="305"/>
                      <a:pt x="914" y="134"/>
                      <a:pt x="914" y="134"/>
                    </a:cubicBezTo>
                    <a:cubicBezTo>
                      <a:pt x="917" y="86"/>
                      <a:pt x="891" y="38"/>
                      <a:pt x="844" y="14"/>
                    </a:cubicBezTo>
                    <a:cubicBezTo>
                      <a:pt x="826" y="5"/>
                      <a:pt x="807" y="1"/>
                      <a:pt x="7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4" name="Google Shape;464;p29"/>
              <p:cNvSpPr/>
              <p:nvPr/>
            </p:nvSpPr>
            <p:spPr>
              <a:xfrm>
                <a:off x="6895000" y="3374275"/>
                <a:ext cx="184850" cy="120925"/>
              </a:xfrm>
              <a:custGeom>
                <a:avLst/>
                <a:gdLst/>
                <a:ahLst/>
                <a:cxnLst/>
                <a:rect l="l" t="t" r="r" b="b"/>
                <a:pathLst>
                  <a:path w="7394" h="4837" extrusionOk="0">
                    <a:moveTo>
                      <a:pt x="7142" y="1"/>
                    </a:moveTo>
                    <a:cubicBezTo>
                      <a:pt x="7027" y="1"/>
                      <a:pt x="6926" y="84"/>
                      <a:pt x="6908" y="201"/>
                    </a:cubicBezTo>
                    <a:cubicBezTo>
                      <a:pt x="6900" y="243"/>
                      <a:pt x="6230" y="4366"/>
                      <a:pt x="3461" y="4366"/>
                    </a:cubicBezTo>
                    <a:cubicBezTo>
                      <a:pt x="3389" y="4366"/>
                      <a:pt x="3315" y="4363"/>
                      <a:pt x="3241" y="4357"/>
                    </a:cubicBezTo>
                    <a:cubicBezTo>
                      <a:pt x="2412" y="4295"/>
                      <a:pt x="1771" y="3997"/>
                      <a:pt x="1334" y="3469"/>
                    </a:cubicBezTo>
                    <a:cubicBezTo>
                      <a:pt x="494" y="2454"/>
                      <a:pt x="660" y="908"/>
                      <a:pt x="661" y="892"/>
                    </a:cubicBezTo>
                    <a:cubicBezTo>
                      <a:pt x="675" y="763"/>
                      <a:pt x="582" y="646"/>
                      <a:pt x="453" y="631"/>
                    </a:cubicBezTo>
                    <a:cubicBezTo>
                      <a:pt x="442" y="629"/>
                      <a:pt x="431" y="629"/>
                      <a:pt x="420" y="629"/>
                    </a:cubicBezTo>
                    <a:cubicBezTo>
                      <a:pt x="303" y="629"/>
                      <a:pt x="206" y="719"/>
                      <a:pt x="192" y="837"/>
                    </a:cubicBezTo>
                    <a:cubicBezTo>
                      <a:pt x="183" y="908"/>
                      <a:pt x="0" y="2594"/>
                      <a:pt x="968" y="3767"/>
                    </a:cubicBezTo>
                    <a:cubicBezTo>
                      <a:pt x="1490" y="4399"/>
                      <a:pt x="2244" y="4757"/>
                      <a:pt x="3206" y="4827"/>
                    </a:cubicBezTo>
                    <a:cubicBezTo>
                      <a:pt x="3293" y="4834"/>
                      <a:pt x="3377" y="4837"/>
                      <a:pt x="3461" y="4837"/>
                    </a:cubicBezTo>
                    <a:cubicBezTo>
                      <a:pt x="6628" y="4837"/>
                      <a:pt x="7368" y="319"/>
                      <a:pt x="7374" y="272"/>
                    </a:cubicBezTo>
                    <a:cubicBezTo>
                      <a:pt x="7394" y="144"/>
                      <a:pt x="7305" y="23"/>
                      <a:pt x="7177" y="3"/>
                    </a:cubicBezTo>
                    <a:cubicBezTo>
                      <a:pt x="7165" y="1"/>
                      <a:pt x="7153" y="1"/>
                      <a:pt x="714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5" name="Google Shape;465;p29"/>
              <p:cNvSpPr/>
              <p:nvPr/>
            </p:nvSpPr>
            <p:spPr>
              <a:xfrm>
                <a:off x="7043425" y="3318025"/>
                <a:ext cx="75325" cy="66500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2660" extrusionOk="0">
                    <a:moveTo>
                      <a:pt x="1127" y="1"/>
                    </a:moveTo>
                    <a:cubicBezTo>
                      <a:pt x="900" y="1"/>
                      <a:pt x="744" y="1427"/>
                      <a:pt x="744" y="1427"/>
                    </a:cubicBezTo>
                    <a:cubicBezTo>
                      <a:pt x="744" y="1427"/>
                      <a:pt x="502" y="665"/>
                      <a:pt x="298" y="665"/>
                    </a:cubicBezTo>
                    <a:cubicBezTo>
                      <a:pt x="269" y="665"/>
                      <a:pt x="240" y="681"/>
                      <a:pt x="214" y="716"/>
                    </a:cubicBezTo>
                    <a:cubicBezTo>
                      <a:pt x="0" y="1000"/>
                      <a:pt x="267" y="1883"/>
                      <a:pt x="610" y="2236"/>
                    </a:cubicBezTo>
                    <a:cubicBezTo>
                      <a:pt x="830" y="2464"/>
                      <a:pt x="1211" y="2659"/>
                      <a:pt x="1557" y="2659"/>
                    </a:cubicBezTo>
                    <a:cubicBezTo>
                      <a:pt x="1707" y="2659"/>
                      <a:pt x="1850" y="2622"/>
                      <a:pt x="1971" y="2536"/>
                    </a:cubicBezTo>
                    <a:cubicBezTo>
                      <a:pt x="2372" y="2254"/>
                      <a:pt x="3013" y="1115"/>
                      <a:pt x="2867" y="869"/>
                    </a:cubicBezTo>
                    <a:cubicBezTo>
                      <a:pt x="2832" y="808"/>
                      <a:pt x="2787" y="783"/>
                      <a:pt x="2735" y="783"/>
                    </a:cubicBezTo>
                    <a:cubicBezTo>
                      <a:pt x="2463" y="783"/>
                      <a:pt x="2025" y="1496"/>
                      <a:pt x="2025" y="1496"/>
                    </a:cubicBezTo>
                    <a:cubicBezTo>
                      <a:pt x="2025" y="1496"/>
                      <a:pt x="2572" y="362"/>
                      <a:pt x="2367" y="227"/>
                    </a:cubicBezTo>
                    <a:cubicBezTo>
                      <a:pt x="2336" y="206"/>
                      <a:pt x="2302" y="197"/>
                      <a:pt x="2268" y="197"/>
                    </a:cubicBezTo>
                    <a:cubicBezTo>
                      <a:pt x="1918" y="197"/>
                      <a:pt x="1449" y="1167"/>
                      <a:pt x="1449" y="1167"/>
                    </a:cubicBezTo>
                    <a:cubicBezTo>
                      <a:pt x="1449" y="1167"/>
                      <a:pt x="1366" y="34"/>
                      <a:pt x="1135" y="1"/>
                    </a:cubicBezTo>
                    <a:cubicBezTo>
                      <a:pt x="1132" y="1"/>
                      <a:pt x="1130" y="1"/>
                      <a:pt x="112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6" name="Google Shape;466;p29"/>
              <p:cNvSpPr/>
              <p:nvPr/>
            </p:nvSpPr>
            <p:spPr>
              <a:xfrm>
                <a:off x="7310525" y="3369075"/>
                <a:ext cx="179900" cy="127600"/>
              </a:xfrm>
              <a:custGeom>
                <a:avLst/>
                <a:gdLst/>
                <a:ahLst/>
                <a:cxnLst/>
                <a:rect l="l" t="t" r="r" b="b"/>
                <a:pathLst>
                  <a:path w="7196" h="5104" extrusionOk="0">
                    <a:moveTo>
                      <a:pt x="246" y="0"/>
                    </a:moveTo>
                    <a:cubicBezTo>
                      <a:pt x="240" y="0"/>
                      <a:pt x="234" y="1"/>
                      <a:pt x="228" y="1"/>
                    </a:cubicBezTo>
                    <a:cubicBezTo>
                      <a:pt x="97" y="11"/>
                      <a:pt x="0" y="123"/>
                      <a:pt x="11" y="254"/>
                    </a:cubicBezTo>
                    <a:cubicBezTo>
                      <a:pt x="15" y="302"/>
                      <a:pt x="440" y="5103"/>
                      <a:pt x="3833" y="5103"/>
                    </a:cubicBezTo>
                    <a:cubicBezTo>
                      <a:pt x="4797" y="5103"/>
                      <a:pt x="5575" y="4803"/>
                      <a:pt x="6143" y="4212"/>
                    </a:cubicBezTo>
                    <a:cubicBezTo>
                      <a:pt x="7195" y="3113"/>
                      <a:pt x="7136" y="1418"/>
                      <a:pt x="7133" y="1346"/>
                    </a:cubicBezTo>
                    <a:cubicBezTo>
                      <a:pt x="7127" y="1215"/>
                      <a:pt x="7022" y="1126"/>
                      <a:pt x="6887" y="1120"/>
                    </a:cubicBezTo>
                    <a:cubicBezTo>
                      <a:pt x="6756" y="1125"/>
                      <a:pt x="6656" y="1235"/>
                      <a:pt x="6661" y="1366"/>
                    </a:cubicBezTo>
                    <a:cubicBezTo>
                      <a:pt x="6661" y="1381"/>
                      <a:pt x="6717" y="2930"/>
                      <a:pt x="5802" y="3885"/>
                    </a:cubicBezTo>
                    <a:cubicBezTo>
                      <a:pt x="5328" y="4381"/>
                      <a:pt x="4665" y="4632"/>
                      <a:pt x="3834" y="4632"/>
                    </a:cubicBezTo>
                    <a:cubicBezTo>
                      <a:pt x="877" y="4632"/>
                      <a:pt x="486" y="260"/>
                      <a:pt x="482" y="216"/>
                    </a:cubicBezTo>
                    <a:cubicBezTo>
                      <a:pt x="472" y="93"/>
                      <a:pt x="367" y="0"/>
                      <a:pt x="2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7" name="Google Shape;467;p29"/>
              <p:cNvSpPr/>
              <p:nvPr/>
            </p:nvSpPr>
            <p:spPr>
              <a:xfrm>
                <a:off x="7276425" y="3317350"/>
                <a:ext cx="75250" cy="66675"/>
              </a:xfrm>
              <a:custGeom>
                <a:avLst/>
                <a:gdLst/>
                <a:ahLst/>
                <a:cxnLst/>
                <a:rect l="l" t="t" r="r" b="b"/>
                <a:pathLst>
                  <a:path w="3010" h="2667" extrusionOk="0">
                    <a:moveTo>
                      <a:pt x="1883" y="1"/>
                    </a:moveTo>
                    <a:cubicBezTo>
                      <a:pt x="1875" y="1"/>
                      <a:pt x="1868" y="1"/>
                      <a:pt x="1861" y="2"/>
                    </a:cubicBezTo>
                    <a:cubicBezTo>
                      <a:pt x="1628" y="30"/>
                      <a:pt x="1563" y="1172"/>
                      <a:pt x="1563" y="1172"/>
                    </a:cubicBezTo>
                    <a:cubicBezTo>
                      <a:pt x="1563" y="1172"/>
                      <a:pt x="1335" y="157"/>
                      <a:pt x="918" y="157"/>
                    </a:cubicBezTo>
                    <a:cubicBezTo>
                      <a:pt x="888" y="157"/>
                      <a:pt x="857" y="162"/>
                      <a:pt x="825" y="174"/>
                    </a:cubicBezTo>
                    <a:cubicBezTo>
                      <a:pt x="593" y="255"/>
                      <a:pt x="992" y="1509"/>
                      <a:pt x="992" y="1509"/>
                    </a:cubicBezTo>
                    <a:cubicBezTo>
                      <a:pt x="992" y="1509"/>
                      <a:pt x="547" y="808"/>
                      <a:pt x="275" y="808"/>
                    </a:cubicBezTo>
                    <a:cubicBezTo>
                      <a:pt x="223" y="808"/>
                      <a:pt x="177" y="834"/>
                      <a:pt x="142" y="896"/>
                    </a:cubicBezTo>
                    <a:cubicBezTo>
                      <a:pt x="1" y="1142"/>
                      <a:pt x="657" y="2274"/>
                      <a:pt x="1061" y="2551"/>
                    </a:cubicBezTo>
                    <a:cubicBezTo>
                      <a:pt x="1179" y="2632"/>
                      <a:pt x="1318" y="2667"/>
                      <a:pt x="1463" y="2667"/>
                    </a:cubicBezTo>
                    <a:cubicBezTo>
                      <a:pt x="1812" y="2667"/>
                      <a:pt x="2198" y="2465"/>
                      <a:pt x="2420" y="2230"/>
                    </a:cubicBezTo>
                    <a:cubicBezTo>
                      <a:pt x="2757" y="1874"/>
                      <a:pt x="3010" y="985"/>
                      <a:pt x="2790" y="703"/>
                    </a:cubicBezTo>
                    <a:cubicBezTo>
                      <a:pt x="2764" y="669"/>
                      <a:pt x="2736" y="653"/>
                      <a:pt x="2707" y="653"/>
                    </a:cubicBezTo>
                    <a:cubicBezTo>
                      <a:pt x="2504" y="653"/>
                      <a:pt x="2269" y="1420"/>
                      <a:pt x="2269" y="1420"/>
                    </a:cubicBezTo>
                    <a:cubicBezTo>
                      <a:pt x="2269" y="1420"/>
                      <a:pt x="2280" y="1"/>
                      <a:pt x="188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8" name="Google Shape;468;p29"/>
              <p:cNvSpPr/>
              <p:nvPr/>
            </p:nvSpPr>
            <p:spPr>
              <a:xfrm>
                <a:off x="6898950" y="3035425"/>
                <a:ext cx="179350" cy="173750"/>
              </a:xfrm>
              <a:custGeom>
                <a:avLst/>
                <a:gdLst/>
                <a:ahLst/>
                <a:cxnLst/>
                <a:rect l="l" t="t" r="r" b="b"/>
                <a:pathLst>
                  <a:path w="7174" h="6950" extrusionOk="0">
                    <a:moveTo>
                      <a:pt x="3586" y="1"/>
                    </a:moveTo>
                    <a:cubicBezTo>
                      <a:pt x="1606" y="1"/>
                      <a:pt x="0" y="1557"/>
                      <a:pt x="0" y="3475"/>
                    </a:cubicBezTo>
                    <a:cubicBezTo>
                      <a:pt x="0" y="5393"/>
                      <a:pt x="1606" y="6949"/>
                      <a:pt x="3586" y="6949"/>
                    </a:cubicBezTo>
                    <a:cubicBezTo>
                      <a:pt x="5567" y="6949"/>
                      <a:pt x="7173" y="5393"/>
                      <a:pt x="7173" y="3475"/>
                    </a:cubicBezTo>
                    <a:cubicBezTo>
                      <a:pt x="7173" y="1557"/>
                      <a:pt x="5567" y="1"/>
                      <a:pt x="358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69" name="Google Shape;469;p29"/>
              <p:cNvSpPr/>
              <p:nvPr/>
            </p:nvSpPr>
            <p:spPr>
              <a:xfrm>
                <a:off x="7361825" y="3045950"/>
                <a:ext cx="179350" cy="173750"/>
              </a:xfrm>
              <a:custGeom>
                <a:avLst/>
                <a:gdLst/>
                <a:ahLst/>
                <a:cxnLst/>
                <a:rect l="l" t="t" r="r" b="b"/>
                <a:pathLst>
                  <a:path w="7174" h="6950" extrusionOk="0">
                    <a:moveTo>
                      <a:pt x="3586" y="1"/>
                    </a:moveTo>
                    <a:cubicBezTo>
                      <a:pt x="1606" y="1"/>
                      <a:pt x="0" y="1556"/>
                      <a:pt x="0" y="3475"/>
                    </a:cubicBezTo>
                    <a:cubicBezTo>
                      <a:pt x="0" y="5393"/>
                      <a:pt x="1605" y="6949"/>
                      <a:pt x="3586" y="6949"/>
                    </a:cubicBezTo>
                    <a:cubicBezTo>
                      <a:pt x="5569" y="6949"/>
                      <a:pt x="7173" y="5393"/>
                      <a:pt x="7173" y="3475"/>
                    </a:cubicBezTo>
                    <a:cubicBezTo>
                      <a:pt x="7173" y="1556"/>
                      <a:pt x="5566" y="1"/>
                      <a:pt x="358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470" name="Google Shape;470;p29"/>
            <p:cNvGrpSpPr/>
            <p:nvPr/>
          </p:nvGrpSpPr>
          <p:grpSpPr>
            <a:xfrm>
              <a:off x="1098" y="7913"/>
              <a:ext cx="1592" cy="2113"/>
              <a:chOff x="2090049" y="2988186"/>
              <a:chExt cx="1010606" cy="1341442"/>
            </a:xfrm>
          </p:grpSpPr>
          <p:sp>
            <p:nvSpPr>
              <p:cNvPr id="471" name="Google Shape;471;p29"/>
              <p:cNvSpPr/>
              <p:nvPr/>
            </p:nvSpPr>
            <p:spPr>
              <a:xfrm rot="-2423090">
                <a:off x="2786784" y="3970803"/>
                <a:ext cx="238810" cy="319530"/>
              </a:xfrm>
              <a:custGeom>
                <a:avLst/>
                <a:gdLst/>
                <a:ahLst/>
                <a:cxnLst/>
                <a:rect l="l" t="t" r="r" b="b"/>
                <a:pathLst>
                  <a:path w="20665" h="27650" extrusionOk="0">
                    <a:moveTo>
                      <a:pt x="10346" y="0"/>
                    </a:moveTo>
                    <a:cubicBezTo>
                      <a:pt x="2041" y="0"/>
                      <a:pt x="241" y="4735"/>
                      <a:pt x="0" y="6362"/>
                    </a:cubicBezTo>
                    <a:cubicBezTo>
                      <a:pt x="0" y="6362"/>
                      <a:pt x="4041" y="27182"/>
                      <a:pt x="6768" y="27641"/>
                    </a:cubicBezTo>
                    <a:cubicBezTo>
                      <a:pt x="6802" y="27647"/>
                      <a:pt x="6837" y="27650"/>
                      <a:pt x="6873" y="27650"/>
                    </a:cubicBezTo>
                    <a:cubicBezTo>
                      <a:pt x="9756" y="27650"/>
                      <a:pt x="20146" y="9764"/>
                      <a:pt x="20146" y="9764"/>
                    </a:cubicBezTo>
                    <a:cubicBezTo>
                      <a:pt x="20146" y="9764"/>
                      <a:pt x="20664" y="458"/>
                      <a:pt x="11428" y="26"/>
                    </a:cubicBezTo>
                    <a:cubicBezTo>
                      <a:pt x="11056" y="8"/>
                      <a:pt x="10695" y="0"/>
                      <a:pt x="1034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2" name="Google Shape;472;p29"/>
              <p:cNvSpPr/>
              <p:nvPr/>
            </p:nvSpPr>
            <p:spPr>
              <a:xfrm rot="-2423090">
                <a:off x="2388921" y="3095766"/>
                <a:ext cx="407219" cy="1072327"/>
              </a:xfrm>
              <a:custGeom>
                <a:avLst/>
                <a:gdLst/>
                <a:ahLst/>
                <a:cxnLst/>
                <a:rect l="l" t="t" r="r" b="b"/>
                <a:pathLst>
                  <a:path w="35238" h="92792" extrusionOk="0">
                    <a:moveTo>
                      <a:pt x="15092" y="0"/>
                    </a:moveTo>
                    <a:lnTo>
                      <a:pt x="0" y="89392"/>
                    </a:lnTo>
                    <a:cubicBezTo>
                      <a:pt x="628" y="88266"/>
                      <a:pt x="1826" y="87538"/>
                      <a:pt x="3144" y="87538"/>
                    </a:cubicBezTo>
                    <a:cubicBezTo>
                      <a:pt x="3344" y="87538"/>
                      <a:pt x="3547" y="87555"/>
                      <a:pt x="3751" y="87589"/>
                    </a:cubicBezTo>
                    <a:cubicBezTo>
                      <a:pt x="5308" y="87851"/>
                      <a:pt x="6457" y="89075"/>
                      <a:pt x="6709" y="90545"/>
                    </a:cubicBezTo>
                    <a:cubicBezTo>
                      <a:pt x="7335" y="89408"/>
                      <a:pt x="8542" y="88671"/>
                      <a:pt x="9869" y="88671"/>
                    </a:cubicBezTo>
                    <a:cubicBezTo>
                      <a:pt x="10068" y="88671"/>
                      <a:pt x="10269" y="88688"/>
                      <a:pt x="10472" y="88722"/>
                    </a:cubicBezTo>
                    <a:cubicBezTo>
                      <a:pt x="12029" y="88986"/>
                      <a:pt x="13178" y="90208"/>
                      <a:pt x="13430" y="91679"/>
                    </a:cubicBezTo>
                    <a:cubicBezTo>
                      <a:pt x="14056" y="90542"/>
                      <a:pt x="15261" y="89805"/>
                      <a:pt x="16588" y="89805"/>
                    </a:cubicBezTo>
                    <a:cubicBezTo>
                      <a:pt x="16788" y="89805"/>
                      <a:pt x="16990" y="89822"/>
                      <a:pt x="17193" y="89857"/>
                    </a:cubicBezTo>
                    <a:cubicBezTo>
                      <a:pt x="18741" y="90118"/>
                      <a:pt x="19888" y="91330"/>
                      <a:pt x="20146" y="92792"/>
                    </a:cubicBezTo>
                    <a:lnTo>
                      <a:pt x="35238" y="3401"/>
                    </a:lnTo>
                    <a:lnTo>
                      <a:pt x="1509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3" name="Google Shape;473;p29"/>
              <p:cNvSpPr/>
              <p:nvPr/>
            </p:nvSpPr>
            <p:spPr>
              <a:xfrm rot="-2423090">
                <a:off x="2897558" y="4175208"/>
                <a:ext cx="113737" cy="107277"/>
              </a:xfrm>
              <a:custGeom>
                <a:avLst/>
                <a:gdLst/>
                <a:ahLst/>
                <a:cxnLst/>
                <a:rect l="l" t="t" r="r" b="b"/>
                <a:pathLst>
                  <a:path w="9842" h="9283" extrusionOk="0">
                    <a:moveTo>
                      <a:pt x="3978" y="1"/>
                    </a:moveTo>
                    <a:cubicBezTo>
                      <a:pt x="2541" y="1"/>
                      <a:pt x="1172" y="414"/>
                      <a:pt x="0" y="1138"/>
                    </a:cubicBezTo>
                    <a:cubicBezTo>
                      <a:pt x="1201" y="5393"/>
                      <a:pt x="2557" y="9084"/>
                      <a:pt x="3688" y="9274"/>
                    </a:cubicBezTo>
                    <a:cubicBezTo>
                      <a:pt x="3722" y="9280"/>
                      <a:pt x="3757" y="9283"/>
                      <a:pt x="3793" y="9283"/>
                    </a:cubicBezTo>
                    <a:cubicBezTo>
                      <a:pt x="4968" y="9283"/>
                      <a:pt x="7386" y="6316"/>
                      <a:pt x="9841" y="2800"/>
                    </a:cubicBezTo>
                    <a:cubicBezTo>
                      <a:pt x="8722" y="1423"/>
                      <a:pt x="7122" y="427"/>
                      <a:pt x="5235" y="106"/>
                    </a:cubicBezTo>
                    <a:cubicBezTo>
                      <a:pt x="4813" y="35"/>
                      <a:pt x="4393" y="1"/>
                      <a:pt x="39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4" name="Google Shape;474;p29"/>
              <p:cNvSpPr/>
              <p:nvPr/>
            </p:nvSpPr>
            <p:spPr>
              <a:xfrm rot="-2423090">
                <a:off x="2161223" y="3054345"/>
                <a:ext cx="248991" cy="121733"/>
              </a:xfrm>
              <a:custGeom>
                <a:avLst/>
                <a:gdLst/>
                <a:ahLst/>
                <a:cxnLst/>
                <a:rect l="l" t="t" r="r" b="b"/>
                <a:pathLst>
                  <a:path w="21546" h="10534" extrusionOk="0">
                    <a:moveTo>
                      <a:pt x="6066" y="0"/>
                    </a:moveTo>
                    <a:cubicBezTo>
                      <a:pt x="4512" y="0"/>
                      <a:pt x="3016" y="226"/>
                      <a:pt x="2196" y="946"/>
                    </a:cubicBezTo>
                    <a:cubicBezTo>
                      <a:pt x="0" y="2878"/>
                      <a:pt x="138" y="7179"/>
                      <a:pt x="138" y="7179"/>
                    </a:cubicBezTo>
                    <a:lnTo>
                      <a:pt x="9829" y="10293"/>
                    </a:lnTo>
                    <a:lnTo>
                      <a:pt x="20004" y="10533"/>
                    </a:lnTo>
                    <a:cubicBezTo>
                      <a:pt x="20003" y="10533"/>
                      <a:pt x="21545" y="6515"/>
                      <a:pt x="20104" y="3969"/>
                    </a:cubicBezTo>
                    <a:cubicBezTo>
                      <a:pt x="18664" y="1423"/>
                      <a:pt x="11458" y="639"/>
                      <a:pt x="11458" y="639"/>
                    </a:cubicBezTo>
                    <a:cubicBezTo>
                      <a:pt x="11458" y="639"/>
                      <a:pt x="8680" y="0"/>
                      <a:pt x="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5" name="Google Shape;475;p29"/>
              <p:cNvSpPr/>
              <p:nvPr/>
            </p:nvSpPr>
            <p:spPr>
              <a:xfrm rot="-2423090">
                <a:off x="2186143" y="3123537"/>
                <a:ext cx="282134" cy="126795"/>
              </a:xfrm>
              <a:custGeom>
                <a:avLst/>
                <a:gdLst/>
                <a:ahLst/>
                <a:cxnLst/>
                <a:rect l="l" t="t" r="r" b="b"/>
                <a:pathLst>
                  <a:path w="24414" h="10972" extrusionOk="0">
                    <a:moveTo>
                      <a:pt x="4507" y="1"/>
                    </a:moveTo>
                    <a:cubicBezTo>
                      <a:pt x="2501" y="1"/>
                      <a:pt x="730" y="1447"/>
                      <a:pt x="385" y="3490"/>
                    </a:cubicBezTo>
                    <a:cubicBezTo>
                      <a:pt x="1" y="5770"/>
                      <a:pt x="1536" y="7929"/>
                      <a:pt x="3815" y="8314"/>
                    </a:cubicBezTo>
                    <a:lnTo>
                      <a:pt x="19204" y="10913"/>
                    </a:lnTo>
                    <a:cubicBezTo>
                      <a:pt x="19440" y="10952"/>
                      <a:pt x="19675" y="10972"/>
                      <a:pt x="19906" y="10972"/>
                    </a:cubicBezTo>
                    <a:cubicBezTo>
                      <a:pt x="21912" y="10972"/>
                      <a:pt x="23685" y="9526"/>
                      <a:pt x="24029" y="7481"/>
                    </a:cubicBezTo>
                    <a:cubicBezTo>
                      <a:pt x="24413" y="5203"/>
                      <a:pt x="22877" y="3043"/>
                      <a:pt x="20599" y="2657"/>
                    </a:cubicBezTo>
                    <a:lnTo>
                      <a:pt x="5209" y="60"/>
                    </a:lnTo>
                    <a:cubicBezTo>
                      <a:pt x="4973" y="20"/>
                      <a:pt x="4738" y="1"/>
                      <a:pt x="450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6" name="Google Shape;476;p29"/>
              <p:cNvSpPr/>
              <p:nvPr/>
            </p:nvSpPr>
            <p:spPr>
              <a:xfrm rot="-2423090">
                <a:off x="2201232" y="3149745"/>
                <a:ext cx="203621" cy="47808"/>
              </a:xfrm>
              <a:custGeom>
                <a:avLst/>
                <a:gdLst/>
                <a:ahLst/>
                <a:cxnLst/>
                <a:rect l="l" t="t" r="r" b="b"/>
                <a:pathLst>
                  <a:path w="17620" h="4137" extrusionOk="0">
                    <a:moveTo>
                      <a:pt x="763" y="0"/>
                    </a:moveTo>
                    <a:cubicBezTo>
                      <a:pt x="424" y="0"/>
                      <a:pt x="124" y="245"/>
                      <a:pt x="66" y="592"/>
                    </a:cubicBezTo>
                    <a:cubicBezTo>
                      <a:pt x="0" y="979"/>
                      <a:pt x="260" y="1344"/>
                      <a:pt x="646" y="1410"/>
                    </a:cubicBezTo>
                    <a:lnTo>
                      <a:pt x="16737" y="4126"/>
                    </a:lnTo>
                    <a:cubicBezTo>
                      <a:pt x="16777" y="4133"/>
                      <a:pt x="16817" y="4136"/>
                      <a:pt x="16856" y="4136"/>
                    </a:cubicBezTo>
                    <a:cubicBezTo>
                      <a:pt x="17196" y="4136"/>
                      <a:pt x="17496" y="3891"/>
                      <a:pt x="17555" y="3546"/>
                    </a:cubicBezTo>
                    <a:cubicBezTo>
                      <a:pt x="17619" y="3160"/>
                      <a:pt x="17361" y="2794"/>
                      <a:pt x="16972" y="2726"/>
                    </a:cubicBezTo>
                    <a:lnTo>
                      <a:pt x="883" y="11"/>
                    </a:lnTo>
                    <a:cubicBezTo>
                      <a:pt x="842" y="4"/>
                      <a:pt x="802" y="0"/>
                      <a:pt x="76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7" name="Google Shape;477;p29"/>
              <p:cNvSpPr/>
              <p:nvPr/>
            </p:nvSpPr>
            <p:spPr>
              <a:xfrm rot="-2423090">
                <a:off x="2247591" y="3169848"/>
                <a:ext cx="203598" cy="47797"/>
              </a:xfrm>
              <a:custGeom>
                <a:avLst/>
                <a:gdLst/>
                <a:ahLst/>
                <a:cxnLst/>
                <a:rect l="l" t="t" r="r" b="b"/>
                <a:pathLst>
                  <a:path w="17618" h="4136" extrusionOk="0">
                    <a:moveTo>
                      <a:pt x="765" y="1"/>
                    </a:moveTo>
                    <a:cubicBezTo>
                      <a:pt x="425" y="1"/>
                      <a:pt x="124" y="245"/>
                      <a:pt x="65" y="592"/>
                    </a:cubicBezTo>
                    <a:cubicBezTo>
                      <a:pt x="1" y="978"/>
                      <a:pt x="259" y="1344"/>
                      <a:pt x="647" y="1410"/>
                    </a:cubicBezTo>
                    <a:lnTo>
                      <a:pt x="16735" y="4125"/>
                    </a:lnTo>
                    <a:cubicBezTo>
                      <a:pt x="16776" y="4132"/>
                      <a:pt x="16816" y="4135"/>
                      <a:pt x="16855" y="4135"/>
                    </a:cubicBezTo>
                    <a:cubicBezTo>
                      <a:pt x="17195" y="4135"/>
                      <a:pt x="17494" y="3891"/>
                      <a:pt x="17553" y="3545"/>
                    </a:cubicBezTo>
                    <a:cubicBezTo>
                      <a:pt x="17618" y="3159"/>
                      <a:pt x="17359" y="2792"/>
                      <a:pt x="16972" y="2728"/>
                    </a:cubicBezTo>
                    <a:lnTo>
                      <a:pt x="883" y="10"/>
                    </a:lnTo>
                    <a:cubicBezTo>
                      <a:pt x="844" y="4"/>
                      <a:pt x="804" y="1"/>
                      <a:pt x="76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8" name="Google Shape;478;p29"/>
              <p:cNvSpPr/>
              <p:nvPr/>
            </p:nvSpPr>
            <p:spPr>
              <a:xfrm rot="-2423090">
                <a:off x="2480938" y="3194902"/>
                <a:ext cx="171830" cy="948998"/>
              </a:xfrm>
              <a:custGeom>
                <a:avLst/>
                <a:gdLst/>
                <a:ahLst/>
                <a:cxnLst/>
                <a:rect l="l" t="t" r="r" b="b"/>
                <a:pathLst>
                  <a:path w="14869" h="82120" extrusionOk="0">
                    <a:moveTo>
                      <a:pt x="14263" y="1"/>
                    </a:moveTo>
                    <a:cubicBezTo>
                      <a:pt x="14031" y="1"/>
                      <a:pt x="13804" y="133"/>
                      <a:pt x="13754" y="429"/>
                    </a:cubicBezTo>
                    <a:cubicBezTo>
                      <a:pt x="10236" y="21264"/>
                      <a:pt x="6719" y="42098"/>
                      <a:pt x="3201" y="62932"/>
                    </a:cubicBezTo>
                    <a:cubicBezTo>
                      <a:pt x="2155" y="69126"/>
                      <a:pt x="1110" y="75320"/>
                      <a:pt x="64" y="81514"/>
                    </a:cubicBezTo>
                    <a:cubicBezTo>
                      <a:pt x="0" y="81896"/>
                      <a:pt x="307" y="82119"/>
                      <a:pt x="607" y="82119"/>
                    </a:cubicBezTo>
                    <a:cubicBezTo>
                      <a:pt x="838" y="82119"/>
                      <a:pt x="1066" y="81986"/>
                      <a:pt x="1116" y="81691"/>
                    </a:cubicBezTo>
                    <a:cubicBezTo>
                      <a:pt x="4632" y="60856"/>
                      <a:pt x="8150" y="40021"/>
                      <a:pt x="11666" y="19188"/>
                    </a:cubicBezTo>
                    <a:cubicBezTo>
                      <a:pt x="12712" y="12993"/>
                      <a:pt x="13757" y="6800"/>
                      <a:pt x="14803" y="606"/>
                    </a:cubicBezTo>
                    <a:cubicBezTo>
                      <a:pt x="14868" y="223"/>
                      <a:pt x="14562" y="1"/>
                      <a:pt x="1426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79" name="Google Shape;479;p29"/>
              <p:cNvSpPr/>
              <p:nvPr/>
            </p:nvSpPr>
            <p:spPr>
              <a:xfrm rot="-2423090">
                <a:off x="2552768" y="3152088"/>
                <a:ext cx="171830" cy="948975"/>
              </a:xfrm>
              <a:custGeom>
                <a:avLst/>
                <a:gdLst/>
                <a:ahLst/>
                <a:cxnLst/>
                <a:rect l="l" t="t" r="r" b="b"/>
                <a:pathLst>
                  <a:path w="14869" h="82118" extrusionOk="0">
                    <a:moveTo>
                      <a:pt x="14262" y="0"/>
                    </a:moveTo>
                    <a:cubicBezTo>
                      <a:pt x="14031" y="0"/>
                      <a:pt x="13803" y="133"/>
                      <a:pt x="13753" y="428"/>
                    </a:cubicBezTo>
                    <a:cubicBezTo>
                      <a:pt x="10236" y="21263"/>
                      <a:pt x="6719" y="42096"/>
                      <a:pt x="3202" y="62931"/>
                    </a:cubicBezTo>
                    <a:cubicBezTo>
                      <a:pt x="2156" y="69125"/>
                      <a:pt x="1109" y="75318"/>
                      <a:pt x="64" y="81511"/>
                    </a:cubicBezTo>
                    <a:cubicBezTo>
                      <a:pt x="0" y="81894"/>
                      <a:pt x="306" y="82118"/>
                      <a:pt x="606" y="82118"/>
                    </a:cubicBezTo>
                    <a:cubicBezTo>
                      <a:pt x="837" y="82118"/>
                      <a:pt x="1064" y="81985"/>
                      <a:pt x="1114" y="81690"/>
                    </a:cubicBezTo>
                    <a:cubicBezTo>
                      <a:pt x="4631" y="60855"/>
                      <a:pt x="8148" y="40022"/>
                      <a:pt x="11666" y="19186"/>
                    </a:cubicBezTo>
                    <a:cubicBezTo>
                      <a:pt x="12711" y="12992"/>
                      <a:pt x="13758" y="6799"/>
                      <a:pt x="14804" y="605"/>
                    </a:cubicBezTo>
                    <a:cubicBezTo>
                      <a:pt x="14868" y="223"/>
                      <a:pt x="14562" y="0"/>
                      <a:pt x="1426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80" name="Google Shape;480;p29"/>
              <p:cNvSpPr/>
              <p:nvPr/>
            </p:nvSpPr>
            <p:spPr>
              <a:xfrm rot="-2423090">
                <a:off x="2786884" y="3752582"/>
                <a:ext cx="62138" cy="211121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18269" extrusionOk="0">
                    <a:moveTo>
                      <a:pt x="4239" y="1"/>
                    </a:moveTo>
                    <a:cubicBezTo>
                      <a:pt x="3747" y="1"/>
                      <a:pt x="3238" y="288"/>
                      <a:pt x="3123" y="905"/>
                    </a:cubicBezTo>
                    <a:cubicBezTo>
                      <a:pt x="2120" y="6315"/>
                      <a:pt x="1108" y="11725"/>
                      <a:pt x="132" y="17140"/>
                    </a:cubicBezTo>
                    <a:cubicBezTo>
                      <a:pt x="0" y="17870"/>
                      <a:pt x="560" y="18269"/>
                      <a:pt x="1140" y="18269"/>
                    </a:cubicBezTo>
                    <a:cubicBezTo>
                      <a:pt x="1632" y="18269"/>
                      <a:pt x="2138" y="17981"/>
                      <a:pt x="2250" y="17365"/>
                    </a:cubicBezTo>
                    <a:cubicBezTo>
                      <a:pt x="3227" y="11950"/>
                      <a:pt x="4236" y="6539"/>
                      <a:pt x="5242" y="1129"/>
                    </a:cubicBezTo>
                    <a:cubicBezTo>
                      <a:pt x="5377" y="400"/>
                      <a:pt x="4819" y="1"/>
                      <a:pt x="42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81" name="Google Shape;481;p29"/>
              <p:cNvSpPr/>
              <p:nvPr/>
            </p:nvSpPr>
            <p:spPr>
              <a:xfrm rot="-2423090">
                <a:off x="2734342" y="3728646"/>
                <a:ext cx="29838" cy="26348"/>
              </a:xfrm>
              <a:custGeom>
                <a:avLst/>
                <a:gdLst/>
                <a:ahLst/>
                <a:cxnLst/>
                <a:rect l="l" t="t" r="r" b="b"/>
                <a:pathLst>
                  <a:path w="2582" h="2280" extrusionOk="0">
                    <a:moveTo>
                      <a:pt x="1292" y="0"/>
                    </a:moveTo>
                    <a:cubicBezTo>
                      <a:pt x="837" y="0"/>
                      <a:pt x="407" y="274"/>
                      <a:pt x="231" y="722"/>
                    </a:cubicBezTo>
                    <a:cubicBezTo>
                      <a:pt x="0" y="1309"/>
                      <a:pt x="288" y="1970"/>
                      <a:pt x="872" y="2200"/>
                    </a:cubicBezTo>
                    <a:cubicBezTo>
                      <a:pt x="1010" y="2254"/>
                      <a:pt x="1151" y="2280"/>
                      <a:pt x="1290" y="2280"/>
                    </a:cubicBezTo>
                    <a:cubicBezTo>
                      <a:pt x="1745" y="2280"/>
                      <a:pt x="2174" y="2006"/>
                      <a:pt x="2351" y="1558"/>
                    </a:cubicBezTo>
                    <a:cubicBezTo>
                      <a:pt x="2581" y="972"/>
                      <a:pt x="2294" y="312"/>
                      <a:pt x="1708" y="79"/>
                    </a:cubicBezTo>
                    <a:cubicBezTo>
                      <a:pt x="1571" y="26"/>
                      <a:pt x="1430" y="0"/>
                      <a:pt x="129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494" name="Google Shape;494;p30"/>
            <p:cNvGrpSpPr/>
            <p:nvPr/>
          </p:nvGrpSpPr>
          <p:grpSpPr>
            <a:xfrm>
              <a:off x="15597" y="629"/>
              <a:ext cx="1700" cy="2049"/>
              <a:chOff x="6483949" y="462551"/>
              <a:chExt cx="785025" cy="946050"/>
            </a:xfrm>
          </p:grpSpPr>
          <p:sp>
            <p:nvSpPr>
              <p:cNvPr id="495" name="Google Shape;495;p30"/>
              <p:cNvSpPr/>
              <p:nvPr/>
            </p:nvSpPr>
            <p:spPr>
              <a:xfrm rot="778010">
                <a:off x="6561275" y="582068"/>
                <a:ext cx="630374" cy="760854"/>
              </a:xfrm>
              <a:custGeom>
                <a:avLst/>
                <a:gdLst/>
                <a:ahLst/>
                <a:cxnLst/>
                <a:rect l="l" t="t" r="r" b="b"/>
                <a:pathLst>
                  <a:path w="44099" h="53227" extrusionOk="0">
                    <a:moveTo>
                      <a:pt x="22962" y="0"/>
                    </a:moveTo>
                    <a:cubicBezTo>
                      <a:pt x="16752" y="0"/>
                      <a:pt x="6238" y="536"/>
                      <a:pt x="4570" y="3388"/>
                    </a:cubicBezTo>
                    <a:cubicBezTo>
                      <a:pt x="2401" y="7098"/>
                      <a:pt x="1770" y="18931"/>
                      <a:pt x="7091" y="20051"/>
                    </a:cubicBezTo>
                    <a:cubicBezTo>
                      <a:pt x="12412" y="21172"/>
                      <a:pt x="19833" y="19631"/>
                      <a:pt x="23475" y="26210"/>
                    </a:cubicBezTo>
                    <a:cubicBezTo>
                      <a:pt x="26556" y="31780"/>
                      <a:pt x="22935" y="38599"/>
                      <a:pt x="17181" y="38599"/>
                    </a:cubicBezTo>
                    <a:cubicBezTo>
                      <a:pt x="16206" y="38599"/>
                      <a:pt x="15169" y="38403"/>
                      <a:pt x="14093" y="37971"/>
                    </a:cubicBezTo>
                    <a:cubicBezTo>
                      <a:pt x="8917" y="35896"/>
                      <a:pt x="10032" y="32932"/>
                      <a:pt x="7092" y="32651"/>
                    </a:cubicBezTo>
                    <a:cubicBezTo>
                      <a:pt x="6993" y="32641"/>
                      <a:pt x="6893" y="32637"/>
                      <a:pt x="6791" y="32637"/>
                    </a:cubicBezTo>
                    <a:cubicBezTo>
                      <a:pt x="3874" y="32637"/>
                      <a:pt x="1" y="36486"/>
                      <a:pt x="2051" y="42312"/>
                    </a:cubicBezTo>
                    <a:cubicBezTo>
                      <a:pt x="3586" y="46675"/>
                      <a:pt x="8234" y="52046"/>
                      <a:pt x="17314" y="53094"/>
                    </a:cubicBezTo>
                    <a:cubicBezTo>
                      <a:pt x="18089" y="53183"/>
                      <a:pt x="18867" y="53227"/>
                      <a:pt x="19644" y="53227"/>
                    </a:cubicBezTo>
                    <a:cubicBezTo>
                      <a:pt x="26161" y="53227"/>
                      <a:pt x="32544" y="50161"/>
                      <a:pt x="35798" y="45533"/>
                    </a:cubicBezTo>
                    <a:cubicBezTo>
                      <a:pt x="44099" y="33722"/>
                      <a:pt x="36861" y="20111"/>
                      <a:pt x="31281" y="16899"/>
                    </a:cubicBezTo>
                    <a:cubicBezTo>
                      <a:pt x="24350" y="12908"/>
                      <a:pt x="18964" y="14534"/>
                      <a:pt x="18293" y="13328"/>
                    </a:cubicBezTo>
                    <a:cubicBezTo>
                      <a:pt x="17943" y="12698"/>
                      <a:pt x="17943" y="10737"/>
                      <a:pt x="19343" y="10598"/>
                    </a:cubicBezTo>
                    <a:cubicBezTo>
                      <a:pt x="21018" y="10432"/>
                      <a:pt x="27466" y="10110"/>
                      <a:pt x="29006" y="9200"/>
                    </a:cubicBezTo>
                    <a:cubicBezTo>
                      <a:pt x="30528" y="8301"/>
                      <a:pt x="30198" y="308"/>
                      <a:pt x="27045" y="98"/>
                    </a:cubicBezTo>
                    <a:cubicBezTo>
                      <a:pt x="26315" y="49"/>
                      <a:pt x="24834" y="0"/>
                      <a:pt x="2296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 rot="778010">
                <a:off x="6754605" y="560421"/>
                <a:ext cx="65054" cy="40353"/>
              </a:xfrm>
              <a:custGeom>
                <a:avLst/>
                <a:gdLst/>
                <a:ahLst/>
                <a:cxnLst/>
                <a:rect l="l" t="t" r="r" b="b"/>
                <a:pathLst>
                  <a:path w="4551" h="2823" extrusionOk="0">
                    <a:moveTo>
                      <a:pt x="4550" y="1"/>
                    </a:moveTo>
                    <a:lnTo>
                      <a:pt x="6" y="1049"/>
                    </a:lnTo>
                    <a:lnTo>
                      <a:pt x="1" y="1054"/>
                    </a:lnTo>
                    <a:cubicBezTo>
                      <a:pt x="175" y="1974"/>
                      <a:pt x="665" y="2767"/>
                      <a:pt x="1010" y="2819"/>
                    </a:cubicBezTo>
                    <a:cubicBezTo>
                      <a:pt x="1025" y="2821"/>
                      <a:pt x="1042" y="2823"/>
                      <a:pt x="1059" y="2823"/>
                    </a:cubicBezTo>
                    <a:cubicBezTo>
                      <a:pt x="1766" y="2823"/>
                      <a:pt x="4416" y="844"/>
                      <a:pt x="45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 rot="778010">
                <a:off x="6650276" y="484782"/>
                <a:ext cx="219506" cy="187930"/>
              </a:xfrm>
              <a:custGeom>
                <a:avLst/>
                <a:gdLst/>
                <a:ahLst/>
                <a:cxnLst/>
                <a:rect l="l" t="t" r="r" b="b"/>
                <a:pathLst>
                  <a:path w="15356" h="13147" extrusionOk="0">
                    <a:moveTo>
                      <a:pt x="9186" y="3094"/>
                    </a:moveTo>
                    <a:cubicBezTo>
                      <a:pt x="10439" y="3094"/>
                      <a:pt x="11663" y="4210"/>
                      <a:pt x="11826" y="4707"/>
                    </a:cubicBezTo>
                    <a:cubicBezTo>
                      <a:pt x="11835" y="4736"/>
                      <a:pt x="11841" y="4769"/>
                      <a:pt x="11841" y="4806"/>
                    </a:cubicBezTo>
                    <a:lnTo>
                      <a:pt x="11831" y="4863"/>
                    </a:lnTo>
                    <a:cubicBezTo>
                      <a:pt x="11698" y="5705"/>
                      <a:pt x="9050" y="7684"/>
                      <a:pt x="8341" y="7684"/>
                    </a:cubicBezTo>
                    <a:cubicBezTo>
                      <a:pt x="8323" y="7684"/>
                      <a:pt x="8307" y="7682"/>
                      <a:pt x="8291" y="7680"/>
                    </a:cubicBezTo>
                    <a:cubicBezTo>
                      <a:pt x="7946" y="7628"/>
                      <a:pt x="7457" y="6836"/>
                      <a:pt x="7282" y="5916"/>
                    </a:cubicBezTo>
                    <a:lnTo>
                      <a:pt x="7282" y="5912"/>
                    </a:lnTo>
                    <a:cubicBezTo>
                      <a:pt x="7126" y="5061"/>
                      <a:pt x="7239" y="4104"/>
                      <a:pt x="7976" y="3519"/>
                    </a:cubicBezTo>
                    <a:cubicBezTo>
                      <a:pt x="8358" y="3215"/>
                      <a:pt x="8773" y="3094"/>
                      <a:pt x="9186" y="3094"/>
                    </a:cubicBezTo>
                    <a:close/>
                    <a:moveTo>
                      <a:pt x="7797" y="1"/>
                    </a:moveTo>
                    <a:cubicBezTo>
                      <a:pt x="6562" y="1"/>
                      <a:pt x="5273" y="367"/>
                      <a:pt x="4021" y="1310"/>
                    </a:cubicBezTo>
                    <a:cubicBezTo>
                      <a:pt x="0" y="4345"/>
                      <a:pt x="1472" y="9440"/>
                      <a:pt x="2478" y="11835"/>
                    </a:cubicBezTo>
                    <a:cubicBezTo>
                      <a:pt x="2822" y="12646"/>
                      <a:pt x="3110" y="13147"/>
                      <a:pt x="3110" y="13147"/>
                    </a:cubicBezTo>
                    <a:cubicBezTo>
                      <a:pt x="3110" y="13147"/>
                      <a:pt x="8150" y="10833"/>
                      <a:pt x="14874" y="4463"/>
                    </a:cubicBezTo>
                    <a:cubicBezTo>
                      <a:pt x="15355" y="4006"/>
                      <a:pt x="11877" y="1"/>
                      <a:pt x="779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 rot="778010">
                <a:off x="6756587" y="568244"/>
                <a:ext cx="100" cy="100"/>
              </a:xfrm>
              <a:custGeom>
                <a:avLst/>
                <a:gdLst/>
                <a:ahLst/>
                <a:cxnLst/>
                <a:rect l="l" t="t" r="r" b="b"/>
                <a:pathLst>
                  <a:path w="7" h="7" extrusionOk="0">
                    <a:moveTo>
                      <a:pt x="1" y="1"/>
                    </a:moveTo>
                    <a:lnTo>
                      <a:pt x="1" y="6"/>
                    </a:lnTo>
                    <a:lnTo>
                      <a:pt x="6" y="1"/>
                    </a:lnTo>
                    <a:close/>
                  </a:path>
                </a:pathLst>
              </a:custGeom>
              <a:solidFill>
                <a:srgbClr val="CE2E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 rot="778010">
                <a:off x="6758114" y="535537"/>
                <a:ext cx="67399" cy="40296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2819" extrusionOk="0">
                    <a:moveTo>
                      <a:pt x="2060" y="1"/>
                    </a:moveTo>
                    <a:cubicBezTo>
                      <a:pt x="1647" y="1"/>
                      <a:pt x="1232" y="122"/>
                      <a:pt x="850" y="426"/>
                    </a:cubicBezTo>
                    <a:cubicBezTo>
                      <a:pt x="113" y="1011"/>
                      <a:pt x="0" y="1968"/>
                      <a:pt x="156" y="2819"/>
                    </a:cubicBezTo>
                    <a:lnTo>
                      <a:pt x="161" y="2819"/>
                    </a:lnTo>
                    <a:lnTo>
                      <a:pt x="4705" y="1771"/>
                    </a:lnTo>
                    <a:cubicBezTo>
                      <a:pt x="4715" y="1753"/>
                      <a:pt x="4715" y="1733"/>
                      <a:pt x="4715" y="1715"/>
                    </a:cubicBezTo>
                    <a:cubicBezTo>
                      <a:pt x="4715" y="1676"/>
                      <a:pt x="4709" y="1643"/>
                      <a:pt x="4700" y="1614"/>
                    </a:cubicBezTo>
                    <a:cubicBezTo>
                      <a:pt x="4537" y="1117"/>
                      <a:pt x="3313" y="1"/>
                      <a:pt x="206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 rot="778010">
                <a:off x="6582392" y="541838"/>
                <a:ext cx="282974" cy="181940"/>
              </a:xfrm>
              <a:custGeom>
                <a:avLst/>
                <a:gdLst/>
                <a:ahLst/>
                <a:cxnLst/>
                <a:rect l="l" t="t" r="r" b="b"/>
                <a:pathLst>
                  <a:path w="19796" h="12728" extrusionOk="0">
                    <a:moveTo>
                      <a:pt x="18710" y="1"/>
                    </a:moveTo>
                    <a:lnTo>
                      <a:pt x="18710" y="1"/>
                    </a:lnTo>
                    <a:cubicBezTo>
                      <a:pt x="11986" y="6370"/>
                      <a:pt x="6947" y="8684"/>
                      <a:pt x="6947" y="8684"/>
                    </a:cubicBezTo>
                    <a:cubicBezTo>
                      <a:pt x="6947" y="8684"/>
                      <a:pt x="6659" y="8183"/>
                      <a:pt x="6315" y="7372"/>
                    </a:cubicBezTo>
                    <a:lnTo>
                      <a:pt x="6177" y="7425"/>
                    </a:lnTo>
                    <a:cubicBezTo>
                      <a:pt x="6177" y="7425"/>
                      <a:pt x="0" y="11746"/>
                      <a:pt x="312" y="12483"/>
                    </a:cubicBezTo>
                    <a:cubicBezTo>
                      <a:pt x="382" y="12646"/>
                      <a:pt x="549" y="12727"/>
                      <a:pt x="809" y="12727"/>
                    </a:cubicBezTo>
                    <a:cubicBezTo>
                      <a:pt x="1711" y="12727"/>
                      <a:pt x="3730" y="11752"/>
                      <a:pt x="6719" y="9854"/>
                    </a:cubicBezTo>
                    <a:cubicBezTo>
                      <a:pt x="19795" y="1558"/>
                      <a:pt x="18710" y="1"/>
                      <a:pt x="1871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 rot="778010">
                <a:off x="7019594" y="719896"/>
                <a:ext cx="95888" cy="140372"/>
              </a:xfrm>
              <a:custGeom>
                <a:avLst/>
                <a:gdLst/>
                <a:ahLst/>
                <a:cxnLst/>
                <a:rect l="l" t="t" r="r" b="b"/>
                <a:pathLst>
                  <a:path w="6708" h="9820" extrusionOk="0">
                    <a:moveTo>
                      <a:pt x="5730" y="0"/>
                    </a:moveTo>
                    <a:cubicBezTo>
                      <a:pt x="5721" y="0"/>
                      <a:pt x="5713" y="1"/>
                      <a:pt x="5704" y="2"/>
                    </a:cubicBezTo>
                    <a:cubicBezTo>
                      <a:pt x="5574" y="15"/>
                      <a:pt x="5480" y="132"/>
                      <a:pt x="5494" y="260"/>
                    </a:cubicBezTo>
                    <a:cubicBezTo>
                      <a:pt x="6201" y="7128"/>
                      <a:pt x="433" y="9274"/>
                      <a:pt x="188" y="9361"/>
                    </a:cubicBezTo>
                    <a:cubicBezTo>
                      <a:pt x="66" y="9406"/>
                      <a:pt x="1" y="9541"/>
                      <a:pt x="46" y="9663"/>
                    </a:cubicBezTo>
                    <a:cubicBezTo>
                      <a:pt x="79" y="9760"/>
                      <a:pt x="171" y="9820"/>
                      <a:pt x="267" y="9820"/>
                    </a:cubicBezTo>
                    <a:cubicBezTo>
                      <a:pt x="296" y="9820"/>
                      <a:pt x="322" y="9814"/>
                      <a:pt x="345" y="9805"/>
                    </a:cubicBezTo>
                    <a:cubicBezTo>
                      <a:pt x="408" y="9783"/>
                      <a:pt x="6708" y="7454"/>
                      <a:pt x="5962" y="212"/>
                    </a:cubicBezTo>
                    <a:cubicBezTo>
                      <a:pt x="5950" y="91"/>
                      <a:pt x="5847" y="0"/>
                      <a:pt x="57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 rot="778010">
                <a:off x="7087714" y="691361"/>
                <a:ext cx="53547" cy="47744"/>
              </a:xfrm>
              <a:custGeom>
                <a:avLst/>
                <a:gdLst/>
                <a:ahLst/>
                <a:cxnLst/>
                <a:rect l="l" t="t" r="r" b="b"/>
                <a:pathLst>
                  <a:path w="3746" h="3340" extrusionOk="0">
                    <a:moveTo>
                      <a:pt x="2307" y="0"/>
                    </a:moveTo>
                    <a:cubicBezTo>
                      <a:pt x="1798" y="0"/>
                      <a:pt x="1593" y="1839"/>
                      <a:pt x="1593" y="1839"/>
                    </a:cubicBezTo>
                    <a:cubicBezTo>
                      <a:pt x="1593" y="1839"/>
                      <a:pt x="1412" y="124"/>
                      <a:pt x="1010" y="124"/>
                    </a:cubicBezTo>
                    <a:cubicBezTo>
                      <a:pt x="978" y="124"/>
                      <a:pt x="945" y="135"/>
                      <a:pt x="911" y="158"/>
                    </a:cubicBezTo>
                    <a:cubicBezTo>
                      <a:pt x="437" y="473"/>
                      <a:pt x="997" y="2310"/>
                      <a:pt x="997" y="2310"/>
                    </a:cubicBezTo>
                    <a:cubicBezTo>
                      <a:pt x="997" y="2310"/>
                      <a:pt x="557" y="2020"/>
                      <a:pt x="282" y="2020"/>
                    </a:cubicBezTo>
                    <a:cubicBezTo>
                      <a:pt x="169" y="2020"/>
                      <a:pt x="85" y="2069"/>
                      <a:pt x="69" y="2206"/>
                    </a:cubicBezTo>
                    <a:cubicBezTo>
                      <a:pt x="1" y="2825"/>
                      <a:pt x="952" y="3340"/>
                      <a:pt x="1718" y="3340"/>
                    </a:cubicBezTo>
                    <a:cubicBezTo>
                      <a:pt x="1974" y="3340"/>
                      <a:pt x="2210" y="3282"/>
                      <a:pt x="2380" y="3152"/>
                    </a:cubicBezTo>
                    <a:cubicBezTo>
                      <a:pt x="3063" y="2627"/>
                      <a:pt x="3745" y="1470"/>
                      <a:pt x="3379" y="1208"/>
                    </a:cubicBezTo>
                    <a:cubicBezTo>
                      <a:pt x="3334" y="1176"/>
                      <a:pt x="3284" y="1162"/>
                      <a:pt x="3230" y="1162"/>
                    </a:cubicBezTo>
                    <a:cubicBezTo>
                      <a:pt x="2844" y="1162"/>
                      <a:pt x="2276" y="1891"/>
                      <a:pt x="2276" y="1891"/>
                    </a:cubicBezTo>
                    <a:cubicBezTo>
                      <a:pt x="2276" y="1891"/>
                      <a:pt x="2854" y="54"/>
                      <a:pt x="2329" y="1"/>
                    </a:cubicBezTo>
                    <a:cubicBezTo>
                      <a:pt x="2321" y="1"/>
                      <a:pt x="2314" y="0"/>
                      <a:pt x="230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 rot="778010">
                <a:off x="6872954" y="1326872"/>
                <a:ext cx="19798" cy="71301"/>
              </a:xfrm>
              <a:custGeom>
                <a:avLst/>
                <a:gdLst/>
                <a:ahLst/>
                <a:cxnLst/>
                <a:rect l="l" t="t" r="r" b="b"/>
                <a:pathLst>
                  <a:path w="1385" h="4988" extrusionOk="0">
                    <a:moveTo>
                      <a:pt x="262" y="1"/>
                    </a:moveTo>
                    <a:cubicBezTo>
                      <a:pt x="241" y="1"/>
                      <a:pt x="220" y="3"/>
                      <a:pt x="199" y="9"/>
                    </a:cubicBezTo>
                    <a:cubicBezTo>
                      <a:pt x="74" y="45"/>
                      <a:pt x="0" y="175"/>
                      <a:pt x="36" y="301"/>
                    </a:cubicBezTo>
                    <a:cubicBezTo>
                      <a:pt x="42" y="326"/>
                      <a:pt x="732" y="2805"/>
                      <a:pt x="903" y="4773"/>
                    </a:cubicBezTo>
                    <a:cubicBezTo>
                      <a:pt x="914" y="4895"/>
                      <a:pt x="1016" y="4988"/>
                      <a:pt x="1138" y="4988"/>
                    </a:cubicBezTo>
                    <a:cubicBezTo>
                      <a:pt x="1145" y="4988"/>
                      <a:pt x="1151" y="4988"/>
                      <a:pt x="1159" y="4986"/>
                    </a:cubicBezTo>
                    <a:cubicBezTo>
                      <a:pt x="1288" y="4975"/>
                      <a:pt x="1385" y="4860"/>
                      <a:pt x="1373" y="4731"/>
                    </a:cubicBezTo>
                    <a:cubicBezTo>
                      <a:pt x="1198" y="2719"/>
                      <a:pt x="497" y="197"/>
                      <a:pt x="490" y="172"/>
                    </a:cubicBezTo>
                    <a:cubicBezTo>
                      <a:pt x="461" y="68"/>
                      <a:pt x="365" y="1"/>
                      <a:pt x="2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 rot="778010">
                <a:off x="6878654" y="1379708"/>
                <a:ext cx="37523" cy="25001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1749" extrusionOk="0">
                    <a:moveTo>
                      <a:pt x="1727" y="0"/>
                    </a:moveTo>
                    <a:cubicBezTo>
                      <a:pt x="1179" y="0"/>
                      <a:pt x="590" y="409"/>
                      <a:pt x="275" y="789"/>
                    </a:cubicBezTo>
                    <a:cubicBezTo>
                      <a:pt x="82" y="1021"/>
                      <a:pt x="0" y="1229"/>
                      <a:pt x="34" y="1407"/>
                    </a:cubicBezTo>
                    <a:cubicBezTo>
                      <a:pt x="62" y="1562"/>
                      <a:pt x="193" y="1748"/>
                      <a:pt x="646" y="1748"/>
                    </a:cubicBezTo>
                    <a:cubicBezTo>
                      <a:pt x="1221" y="1748"/>
                      <a:pt x="2265" y="1439"/>
                      <a:pt x="2527" y="974"/>
                    </a:cubicBezTo>
                    <a:cubicBezTo>
                      <a:pt x="2624" y="805"/>
                      <a:pt x="2622" y="622"/>
                      <a:pt x="2525" y="458"/>
                    </a:cubicBezTo>
                    <a:cubicBezTo>
                      <a:pt x="2344" y="158"/>
                      <a:pt x="2068" y="0"/>
                      <a:pt x="17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 rot="778010">
                <a:off x="6866481" y="650164"/>
                <a:ext cx="60194" cy="41640"/>
              </a:xfrm>
              <a:custGeom>
                <a:avLst/>
                <a:gdLst/>
                <a:ahLst/>
                <a:cxnLst/>
                <a:rect l="l" t="t" r="r" b="b"/>
                <a:pathLst>
                  <a:path w="4211" h="2913" extrusionOk="0">
                    <a:moveTo>
                      <a:pt x="3969" y="1"/>
                    </a:moveTo>
                    <a:cubicBezTo>
                      <a:pt x="3868" y="1"/>
                      <a:pt x="3783" y="81"/>
                      <a:pt x="3780" y="183"/>
                    </a:cubicBezTo>
                    <a:lnTo>
                      <a:pt x="3780" y="189"/>
                    </a:lnTo>
                    <a:cubicBezTo>
                      <a:pt x="3780" y="189"/>
                      <a:pt x="3777" y="277"/>
                      <a:pt x="3759" y="440"/>
                    </a:cubicBezTo>
                    <a:cubicBezTo>
                      <a:pt x="3743" y="602"/>
                      <a:pt x="3702" y="835"/>
                      <a:pt x="3618" y="1087"/>
                    </a:cubicBezTo>
                    <a:cubicBezTo>
                      <a:pt x="3578" y="1216"/>
                      <a:pt x="3519" y="1346"/>
                      <a:pt x="3448" y="1471"/>
                    </a:cubicBezTo>
                    <a:cubicBezTo>
                      <a:pt x="3380" y="1598"/>
                      <a:pt x="3282" y="1709"/>
                      <a:pt x="3180" y="1817"/>
                    </a:cubicBezTo>
                    <a:cubicBezTo>
                      <a:pt x="3124" y="1864"/>
                      <a:pt x="3065" y="1910"/>
                      <a:pt x="3005" y="1955"/>
                    </a:cubicBezTo>
                    <a:cubicBezTo>
                      <a:pt x="2937" y="1989"/>
                      <a:pt x="2871" y="2032"/>
                      <a:pt x="2804" y="2062"/>
                    </a:cubicBezTo>
                    <a:cubicBezTo>
                      <a:pt x="2732" y="2084"/>
                      <a:pt x="2683" y="2115"/>
                      <a:pt x="2595" y="2138"/>
                    </a:cubicBezTo>
                    <a:lnTo>
                      <a:pt x="2329" y="2193"/>
                    </a:lnTo>
                    <a:cubicBezTo>
                      <a:pt x="2247" y="2194"/>
                      <a:pt x="2167" y="2202"/>
                      <a:pt x="2085" y="2209"/>
                    </a:cubicBezTo>
                    <a:lnTo>
                      <a:pt x="1852" y="2188"/>
                    </a:lnTo>
                    <a:cubicBezTo>
                      <a:pt x="1706" y="2150"/>
                      <a:pt x="1561" y="2108"/>
                      <a:pt x="1432" y="2030"/>
                    </a:cubicBezTo>
                    <a:cubicBezTo>
                      <a:pt x="1306" y="1952"/>
                      <a:pt x="1184" y="1861"/>
                      <a:pt x="1084" y="1754"/>
                    </a:cubicBezTo>
                    <a:cubicBezTo>
                      <a:pt x="978" y="1651"/>
                      <a:pt x="891" y="1536"/>
                      <a:pt x="812" y="1425"/>
                    </a:cubicBezTo>
                    <a:cubicBezTo>
                      <a:pt x="659" y="1201"/>
                      <a:pt x="546" y="992"/>
                      <a:pt x="480" y="842"/>
                    </a:cubicBezTo>
                    <a:cubicBezTo>
                      <a:pt x="411" y="690"/>
                      <a:pt x="379" y="607"/>
                      <a:pt x="379" y="607"/>
                    </a:cubicBezTo>
                    <a:lnTo>
                      <a:pt x="372" y="598"/>
                    </a:lnTo>
                    <a:cubicBezTo>
                      <a:pt x="345" y="528"/>
                      <a:pt x="275" y="479"/>
                      <a:pt x="198" y="479"/>
                    </a:cubicBezTo>
                    <a:cubicBezTo>
                      <a:pt x="191" y="479"/>
                      <a:pt x="184" y="479"/>
                      <a:pt x="176" y="480"/>
                    </a:cubicBezTo>
                    <a:cubicBezTo>
                      <a:pt x="74" y="492"/>
                      <a:pt x="1" y="585"/>
                      <a:pt x="13" y="688"/>
                    </a:cubicBezTo>
                    <a:cubicBezTo>
                      <a:pt x="13" y="688"/>
                      <a:pt x="15" y="714"/>
                      <a:pt x="22" y="766"/>
                    </a:cubicBezTo>
                    <a:cubicBezTo>
                      <a:pt x="31" y="816"/>
                      <a:pt x="39" y="889"/>
                      <a:pt x="61" y="980"/>
                    </a:cubicBezTo>
                    <a:cubicBezTo>
                      <a:pt x="105" y="1160"/>
                      <a:pt x="170" y="1421"/>
                      <a:pt x="319" y="1713"/>
                    </a:cubicBezTo>
                    <a:cubicBezTo>
                      <a:pt x="466" y="2004"/>
                      <a:pt x="695" y="2343"/>
                      <a:pt x="1072" y="2596"/>
                    </a:cubicBezTo>
                    <a:cubicBezTo>
                      <a:pt x="1259" y="2725"/>
                      <a:pt x="1481" y="2816"/>
                      <a:pt x="1714" y="2872"/>
                    </a:cubicBezTo>
                    <a:cubicBezTo>
                      <a:pt x="1832" y="2888"/>
                      <a:pt x="1952" y="2903"/>
                      <a:pt x="2072" y="2913"/>
                    </a:cubicBezTo>
                    <a:cubicBezTo>
                      <a:pt x="2188" y="2908"/>
                      <a:pt x="2307" y="2903"/>
                      <a:pt x="2424" y="2893"/>
                    </a:cubicBezTo>
                    <a:lnTo>
                      <a:pt x="2742" y="2822"/>
                    </a:lnTo>
                    <a:cubicBezTo>
                      <a:pt x="2847" y="2795"/>
                      <a:pt x="2977" y="2738"/>
                      <a:pt x="3090" y="2694"/>
                    </a:cubicBezTo>
                    <a:cubicBezTo>
                      <a:pt x="3202" y="2643"/>
                      <a:pt x="3296" y="2573"/>
                      <a:pt x="3395" y="2512"/>
                    </a:cubicBezTo>
                    <a:cubicBezTo>
                      <a:pt x="3487" y="2439"/>
                      <a:pt x="3574" y="2361"/>
                      <a:pt x="3655" y="2282"/>
                    </a:cubicBezTo>
                    <a:cubicBezTo>
                      <a:pt x="3963" y="1943"/>
                      <a:pt x="4102" y="1547"/>
                      <a:pt x="4162" y="1223"/>
                    </a:cubicBezTo>
                    <a:cubicBezTo>
                      <a:pt x="4198" y="1060"/>
                      <a:pt x="4205" y="910"/>
                      <a:pt x="4206" y="778"/>
                    </a:cubicBezTo>
                    <a:cubicBezTo>
                      <a:pt x="4210" y="648"/>
                      <a:pt x="4204" y="534"/>
                      <a:pt x="4196" y="440"/>
                    </a:cubicBezTo>
                    <a:cubicBezTo>
                      <a:pt x="4178" y="254"/>
                      <a:pt x="4151" y="142"/>
                      <a:pt x="4151" y="142"/>
                    </a:cubicBezTo>
                    <a:cubicBezTo>
                      <a:pt x="4130" y="63"/>
                      <a:pt x="4059" y="4"/>
                      <a:pt x="3974" y="1"/>
                    </a:cubicBezTo>
                    <a:cubicBezTo>
                      <a:pt x="3972" y="1"/>
                      <a:pt x="3970" y="1"/>
                      <a:pt x="396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 rot="778010">
                <a:off x="6676047" y="1287599"/>
                <a:ext cx="24158" cy="83437"/>
              </a:xfrm>
              <a:custGeom>
                <a:avLst/>
                <a:gdLst/>
                <a:ahLst/>
                <a:cxnLst/>
                <a:rect l="l" t="t" r="r" b="b"/>
                <a:pathLst>
                  <a:path w="1690" h="5837" extrusionOk="0">
                    <a:moveTo>
                      <a:pt x="1425" y="0"/>
                    </a:moveTo>
                    <a:cubicBezTo>
                      <a:pt x="1324" y="0"/>
                      <a:pt x="1231" y="67"/>
                      <a:pt x="1200" y="169"/>
                    </a:cubicBezTo>
                    <a:cubicBezTo>
                      <a:pt x="1158" y="308"/>
                      <a:pt x="186" y="3565"/>
                      <a:pt x="12" y="5580"/>
                    </a:cubicBezTo>
                    <a:cubicBezTo>
                      <a:pt x="0" y="5710"/>
                      <a:pt x="96" y="5825"/>
                      <a:pt x="226" y="5835"/>
                    </a:cubicBezTo>
                    <a:cubicBezTo>
                      <a:pt x="233" y="5836"/>
                      <a:pt x="241" y="5836"/>
                      <a:pt x="247" y="5836"/>
                    </a:cubicBezTo>
                    <a:cubicBezTo>
                      <a:pt x="368" y="5836"/>
                      <a:pt x="472" y="5743"/>
                      <a:pt x="482" y="5621"/>
                    </a:cubicBezTo>
                    <a:cubicBezTo>
                      <a:pt x="653" y="3656"/>
                      <a:pt x="1642" y="338"/>
                      <a:pt x="1652" y="305"/>
                    </a:cubicBezTo>
                    <a:cubicBezTo>
                      <a:pt x="1690" y="179"/>
                      <a:pt x="1620" y="49"/>
                      <a:pt x="1494" y="11"/>
                    </a:cubicBezTo>
                    <a:cubicBezTo>
                      <a:pt x="1471" y="4"/>
                      <a:pt x="1448" y="0"/>
                      <a:pt x="142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 rot="778010">
                <a:off x="6639820" y="1342538"/>
                <a:ext cx="37480" cy="24987"/>
              </a:xfrm>
              <a:custGeom>
                <a:avLst/>
                <a:gdLst/>
                <a:ahLst/>
                <a:cxnLst/>
                <a:rect l="l" t="t" r="r" b="b"/>
                <a:pathLst>
                  <a:path w="2622" h="1748" extrusionOk="0">
                    <a:moveTo>
                      <a:pt x="898" y="1"/>
                    </a:moveTo>
                    <a:cubicBezTo>
                      <a:pt x="555" y="1"/>
                      <a:pt x="279" y="158"/>
                      <a:pt x="99" y="457"/>
                    </a:cubicBezTo>
                    <a:cubicBezTo>
                      <a:pt x="1" y="622"/>
                      <a:pt x="0" y="805"/>
                      <a:pt x="95" y="974"/>
                    </a:cubicBezTo>
                    <a:cubicBezTo>
                      <a:pt x="357" y="1439"/>
                      <a:pt x="1401" y="1748"/>
                      <a:pt x="1976" y="1748"/>
                    </a:cubicBezTo>
                    <a:cubicBezTo>
                      <a:pt x="2429" y="1748"/>
                      <a:pt x="2560" y="1563"/>
                      <a:pt x="2588" y="1406"/>
                    </a:cubicBezTo>
                    <a:cubicBezTo>
                      <a:pt x="2622" y="1229"/>
                      <a:pt x="2540" y="1021"/>
                      <a:pt x="2347" y="789"/>
                    </a:cubicBezTo>
                    <a:cubicBezTo>
                      <a:pt x="2033" y="409"/>
                      <a:pt x="1444" y="1"/>
                      <a:pt x="89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 rot="778010">
                <a:off x="6722876" y="822273"/>
                <a:ext cx="47829" cy="127821"/>
              </a:xfrm>
              <a:custGeom>
                <a:avLst/>
                <a:gdLst/>
                <a:ahLst/>
                <a:cxnLst/>
                <a:rect l="l" t="t" r="r" b="b"/>
                <a:pathLst>
                  <a:path w="3346" h="8942" extrusionOk="0">
                    <a:moveTo>
                      <a:pt x="3086" y="0"/>
                    </a:moveTo>
                    <a:cubicBezTo>
                      <a:pt x="3026" y="0"/>
                      <a:pt x="2966" y="23"/>
                      <a:pt x="2920" y="69"/>
                    </a:cubicBezTo>
                    <a:cubicBezTo>
                      <a:pt x="2800" y="190"/>
                      <a:pt x="1" y="3081"/>
                      <a:pt x="2344" y="8795"/>
                    </a:cubicBezTo>
                    <a:cubicBezTo>
                      <a:pt x="2382" y="8887"/>
                      <a:pt x="2470" y="8942"/>
                      <a:pt x="2562" y="8942"/>
                    </a:cubicBezTo>
                    <a:cubicBezTo>
                      <a:pt x="2592" y="8942"/>
                      <a:pt x="2622" y="8935"/>
                      <a:pt x="2652" y="8925"/>
                    </a:cubicBezTo>
                    <a:cubicBezTo>
                      <a:pt x="2773" y="8875"/>
                      <a:pt x="2830" y="8737"/>
                      <a:pt x="2780" y="8617"/>
                    </a:cubicBezTo>
                    <a:cubicBezTo>
                      <a:pt x="563" y="3209"/>
                      <a:pt x="3227" y="430"/>
                      <a:pt x="3254" y="403"/>
                    </a:cubicBezTo>
                    <a:cubicBezTo>
                      <a:pt x="3345" y="311"/>
                      <a:pt x="3345" y="160"/>
                      <a:pt x="3253" y="69"/>
                    </a:cubicBezTo>
                    <a:cubicBezTo>
                      <a:pt x="3207" y="23"/>
                      <a:pt x="3146" y="0"/>
                      <a:pt x="308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 rot="778010">
                <a:off x="6732600" y="948684"/>
                <a:ext cx="38524" cy="35836"/>
              </a:xfrm>
              <a:custGeom>
                <a:avLst/>
                <a:gdLst/>
                <a:ahLst/>
                <a:cxnLst/>
                <a:rect l="l" t="t" r="r" b="b"/>
                <a:pathLst>
                  <a:path w="2695" h="2507" extrusionOk="0">
                    <a:moveTo>
                      <a:pt x="1286" y="0"/>
                    </a:moveTo>
                    <a:cubicBezTo>
                      <a:pt x="885" y="0"/>
                      <a:pt x="400" y="178"/>
                      <a:pt x="280" y="556"/>
                    </a:cubicBezTo>
                    <a:cubicBezTo>
                      <a:pt x="140" y="993"/>
                      <a:pt x="1" y="2288"/>
                      <a:pt x="248" y="2389"/>
                    </a:cubicBezTo>
                    <a:cubicBezTo>
                      <a:pt x="272" y="2399"/>
                      <a:pt x="295" y="2404"/>
                      <a:pt x="317" y="2404"/>
                    </a:cubicBezTo>
                    <a:cubicBezTo>
                      <a:pt x="652" y="2404"/>
                      <a:pt x="825" y="1365"/>
                      <a:pt x="825" y="1365"/>
                    </a:cubicBezTo>
                    <a:cubicBezTo>
                      <a:pt x="825" y="1365"/>
                      <a:pt x="1052" y="2507"/>
                      <a:pt x="1280" y="2507"/>
                    </a:cubicBezTo>
                    <a:cubicBezTo>
                      <a:pt x="1282" y="2507"/>
                      <a:pt x="1283" y="2507"/>
                      <a:pt x="1285" y="2506"/>
                    </a:cubicBezTo>
                    <a:cubicBezTo>
                      <a:pt x="1679" y="2480"/>
                      <a:pt x="1442" y="1286"/>
                      <a:pt x="1442" y="1286"/>
                    </a:cubicBezTo>
                    <a:lnTo>
                      <a:pt x="1442" y="1286"/>
                    </a:lnTo>
                    <a:cubicBezTo>
                      <a:pt x="1442" y="1286"/>
                      <a:pt x="2059" y="1991"/>
                      <a:pt x="2293" y="1991"/>
                    </a:cubicBezTo>
                    <a:cubicBezTo>
                      <a:pt x="2308" y="1991"/>
                      <a:pt x="2322" y="1988"/>
                      <a:pt x="2334" y="1982"/>
                    </a:cubicBezTo>
                    <a:cubicBezTo>
                      <a:pt x="2525" y="1877"/>
                      <a:pt x="1822" y="696"/>
                      <a:pt x="1822" y="696"/>
                    </a:cubicBezTo>
                    <a:lnTo>
                      <a:pt x="1822" y="696"/>
                    </a:lnTo>
                    <a:cubicBezTo>
                      <a:pt x="1822" y="696"/>
                      <a:pt x="2113" y="771"/>
                      <a:pt x="2359" y="771"/>
                    </a:cubicBezTo>
                    <a:cubicBezTo>
                      <a:pt x="2538" y="771"/>
                      <a:pt x="2693" y="731"/>
                      <a:pt x="2693" y="591"/>
                    </a:cubicBezTo>
                    <a:cubicBezTo>
                      <a:pt x="2694" y="259"/>
                      <a:pt x="1923" y="84"/>
                      <a:pt x="1469" y="13"/>
                    </a:cubicBezTo>
                    <a:cubicBezTo>
                      <a:pt x="1411" y="5"/>
                      <a:pt x="1350" y="0"/>
                      <a:pt x="128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 rot="778010">
                <a:off x="6813805" y="632986"/>
                <a:ext cx="30376" cy="30362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2124" extrusionOk="0">
                    <a:moveTo>
                      <a:pt x="1063" y="0"/>
                    </a:moveTo>
                    <a:cubicBezTo>
                      <a:pt x="476" y="0"/>
                      <a:pt x="0" y="476"/>
                      <a:pt x="0" y="1062"/>
                    </a:cubicBezTo>
                    <a:cubicBezTo>
                      <a:pt x="0" y="1649"/>
                      <a:pt x="476" y="2124"/>
                      <a:pt x="1063" y="2124"/>
                    </a:cubicBezTo>
                    <a:cubicBezTo>
                      <a:pt x="1649" y="2124"/>
                      <a:pt x="2124" y="1649"/>
                      <a:pt x="2124" y="1062"/>
                    </a:cubicBezTo>
                    <a:cubicBezTo>
                      <a:pt x="2124" y="476"/>
                      <a:pt x="1649" y="0"/>
                      <a:pt x="10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 rot="778010">
                <a:off x="6948969" y="643345"/>
                <a:ext cx="30390" cy="30376"/>
              </a:xfrm>
              <a:custGeom>
                <a:avLst/>
                <a:gdLst/>
                <a:ahLst/>
                <a:cxnLst/>
                <a:rect l="l" t="t" r="r" b="b"/>
                <a:pathLst>
                  <a:path w="2126" h="2125" extrusionOk="0">
                    <a:moveTo>
                      <a:pt x="1064" y="1"/>
                    </a:moveTo>
                    <a:cubicBezTo>
                      <a:pt x="476" y="1"/>
                      <a:pt x="1" y="476"/>
                      <a:pt x="1" y="1062"/>
                    </a:cubicBezTo>
                    <a:cubicBezTo>
                      <a:pt x="1" y="1649"/>
                      <a:pt x="476" y="2125"/>
                      <a:pt x="1064" y="2125"/>
                    </a:cubicBezTo>
                    <a:cubicBezTo>
                      <a:pt x="1650" y="2125"/>
                      <a:pt x="2125" y="1649"/>
                      <a:pt x="2125" y="1062"/>
                    </a:cubicBezTo>
                    <a:cubicBezTo>
                      <a:pt x="2125" y="476"/>
                      <a:pt x="1650" y="1"/>
                      <a:pt x="106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</p:grpSp>
      <p:grpSp>
        <p:nvGrpSpPr>
          <p:cNvPr id="17" name="组合 16"/>
          <p:cNvGrpSpPr/>
          <p:nvPr/>
        </p:nvGrpSpPr>
        <p:grpSpPr>
          <a:xfrm>
            <a:off x="2528570" y="652780"/>
            <a:ext cx="8760460" cy="5581015"/>
            <a:chOff x="3982" y="1028"/>
            <a:chExt cx="13796" cy="8789"/>
          </a:xfrm>
        </p:grpSpPr>
        <p:grpSp>
          <p:nvGrpSpPr>
            <p:cNvPr id="401" name="Google Shape;401;p29"/>
            <p:cNvGrpSpPr/>
            <p:nvPr/>
          </p:nvGrpSpPr>
          <p:grpSpPr>
            <a:xfrm>
              <a:off x="17500" y="3915"/>
              <a:ext cx="278" cy="2398"/>
              <a:chOff x="8612502" y="3738147"/>
              <a:chExt cx="100122" cy="865329"/>
            </a:xfrm>
          </p:grpSpPr>
          <p:sp>
            <p:nvSpPr>
              <p:cNvPr id="402" name="Google Shape;402;p29"/>
              <p:cNvSpPr/>
              <p:nvPr/>
            </p:nvSpPr>
            <p:spPr>
              <a:xfrm>
                <a:off x="8624932" y="3876762"/>
                <a:ext cx="87691" cy="726715"/>
              </a:xfrm>
              <a:custGeom>
                <a:avLst/>
                <a:gdLst/>
                <a:ahLst/>
                <a:cxnLst/>
                <a:rect l="l" t="t" r="r" b="b"/>
                <a:pathLst>
                  <a:path w="2582" h="21396" extrusionOk="0">
                    <a:moveTo>
                      <a:pt x="1340" y="0"/>
                    </a:moveTo>
                    <a:cubicBezTo>
                      <a:pt x="691" y="0"/>
                      <a:pt x="1" y="451"/>
                      <a:pt x="5" y="1289"/>
                    </a:cubicBezTo>
                    <a:cubicBezTo>
                      <a:pt x="38" y="7629"/>
                      <a:pt x="65" y="13969"/>
                      <a:pt x="129" y="20309"/>
                    </a:cubicBezTo>
                    <a:cubicBezTo>
                      <a:pt x="136" y="21048"/>
                      <a:pt x="674" y="21396"/>
                      <a:pt x="1244" y="21396"/>
                    </a:cubicBezTo>
                    <a:cubicBezTo>
                      <a:pt x="1892" y="21396"/>
                      <a:pt x="2582" y="20944"/>
                      <a:pt x="2574" y="20107"/>
                    </a:cubicBezTo>
                    <a:cubicBezTo>
                      <a:pt x="2509" y="13769"/>
                      <a:pt x="2483" y="7428"/>
                      <a:pt x="2452" y="1088"/>
                    </a:cubicBezTo>
                    <a:cubicBezTo>
                      <a:pt x="2447" y="348"/>
                      <a:pt x="1909" y="0"/>
                      <a:pt x="134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03" name="Google Shape;403;p29"/>
              <p:cNvSpPr/>
              <p:nvPr/>
            </p:nvSpPr>
            <p:spPr>
              <a:xfrm>
                <a:off x="8612502" y="3738147"/>
                <a:ext cx="96793" cy="89192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2626" extrusionOk="0">
                    <a:moveTo>
                      <a:pt x="1421" y="1"/>
                    </a:moveTo>
                    <a:cubicBezTo>
                      <a:pt x="803" y="1"/>
                      <a:pt x="253" y="440"/>
                      <a:pt x="135" y="1070"/>
                    </a:cubicBezTo>
                    <a:cubicBezTo>
                      <a:pt x="0" y="1783"/>
                      <a:pt x="469" y="2468"/>
                      <a:pt x="1182" y="2603"/>
                    </a:cubicBezTo>
                    <a:cubicBezTo>
                      <a:pt x="1264" y="2618"/>
                      <a:pt x="1346" y="2626"/>
                      <a:pt x="1427" y="2626"/>
                    </a:cubicBezTo>
                    <a:cubicBezTo>
                      <a:pt x="2045" y="2626"/>
                      <a:pt x="2596" y="2186"/>
                      <a:pt x="2714" y="1556"/>
                    </a:cubicBezTo>
                    <a:cubicBezTo>
                      <a:pt x="2850" y="843"/>
                      <a:pt x="2381" y="158"/>
                      <a:pt x="1667" y="24"/>
                    </a:cubicBezTo>
                    <a:cubicBezTo>
                      <a:pt x="1585" y="8"/>
                      <a:pt x="1502" y="1"/>
                      <a:pt x="142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485" name="Google Shape;485;p29"/>
            <p:cNvGrpSpPr/>
            <p:nvPr/>
          </p:nvGrpSpPr>
          <p:grpSpPr>
            <a:xfrm>
              <a:off x="3982" y="1028"/>
              <a:ext cx="2339" cy="271"/>
              <a:chOff x="11440935" y="3929926"/>
              <a:chExt cx="865329" cy="100122"/>
            </a:xfrm>
          </p:grpSpPr>
          <p:sp>
            <p:nvSpPr>
              <p:cNvPr id="486" name="Google Shape;486;p29"/>
              <p:cNvSpPr/>
              <p:nvPr/>
            </p:nvSpPr>
            <p:spPr>
              <a:xfrm rot="-5400000" flipH="1">
                <a:off x="11899061" y="3622845"/>
                <a:ext cx="87691" cy="726715"/>
              </a:xfrm>
              <a:custGeom>
                <a:avLst/>
                <a:gdLst/>
                <a:ahLst/>
                <a:cxnLst/>
                <a:rect l="l" t="t" r="r" b="b"/>
                <a:pathLst>
                  <a:path w="2582" h="21396" extrusionOk="0">
                    <a:moveTo>
                      <a:pt x="1340" y="0"/>
                    </a:moveTo>
                    <a:cubicBezTo>
                      <a:pt x="691" y="0"/>
                      <a:pt x="1" y="451"/>
                      <a:pt x="5" y="1289"/>
                    </a:cubicBezTo>
                    <a:cubicBezTo>
                      <a:pt x="38" y="7629"/>
                      <a:pt x="65" y="13969"/>
                      <a:pt x="129" y="20309"/>
                    </a:cubicBezTo>
                    <a:cubicBezTo>
                      <a:pt x="136" y="21048"/>
                      <a:pt x="674" y="21396"/>
                      <a:pt x="1244" y="21396"/>
                    </a:cubicBezTo>
                    <a:cubicBezTo>
                      <a:pt x="1892" y="21396"/>
                      <a:pt x="2582" y="20944"/>
                      <a:pt x="2574" y="20107"/>
                    </a:cubicBezTo>
                    <a:cubicBezTo>
                      <a:pt x="2509" y="13769"/>
                      <a:pt x="2483" y="7428"/>
                      <a:pt x="2452" y="1088"/>
                    </a:cubicBezTo>
                    <a:cubicBezTo>
                      <a:pt x="2447" y="348"/>
                      <a:pt x="1909" y="0"/>
                      <a:pt x="134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87" name="Google Shape;487;p29"/>
              <p:cNvSpPr/>
              <p:nvPr/>
            </p:nvSpPr>
            <p:spPr>
              <a:xfrm rot="-5400000" flipH="1">
                <a:off x="11437135" y="3933727"/>
                <a:ext cx="96793" cy="89192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2626" extrusionOk="0">
                    <a:moveTo>
                      <a:pt x="1421" y="1"/>
                    </a:moveTo>
                    <a:cubicBezTo>
                      <a:pt x="803" y="1"/>
                      <a:pt x="253" y="440"/>
                      <a:pt x="135" y="1070"/>
                    </a:cubicBezTo>
                    <a:cubicBezTo>
                      <a:pt x="0" y="1783"/>
                      <a:pt x="469" y="2468"/>
                      <a:pt x="1182" y="2603"/>
                    </a:cubicBezTo>
                    <a:cubicBezTo>
                      <a:pt x="1264" y="2618"/>
                      <a:pt x="1346" y="2626"/>
                      <a:pt x="1427" y="2626"/>
                    </a:cubicBezTo>
                    <a:cubicBezTo>
                      <a:pt x="2045" y="2626"/>
                      <a:pt x="2596" y="2186"/>
                      <a:pt x="2714" y="1556"/>
                    </a:cubicBezTo>
                    <a:cubicBezTo>
                      <a:pt x="2850" y="843"/>
                      <a:pt x="2381" y="158"/>
                      <a:pt x="1667" y="24"/>
                    </a:cubicBezTo>
                    <a:cubicBezTo>
                      <a:pt x="1585" y="8"/>
                      <a:pt x="1502" y="1"/>
                      <a:pt x="142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14" name="Google Shape;485;p29"/>
            <p:cNvGrpSpPr/>
            <p:nvPr/>
          </p:nvGrpSpPr>
          <p:grpSpPr>
            <a:xfrm>
              <a:off x="7277" y="9547"/>
              <a:ext cx="2339" cy="271"/>
              <a:chOff x="11440935" y="3929926"/>
              <a:chExt cx="865329" cy="100122"/>
            </a:xfrm>
          </p:grpSpPr>
          <p:sp>
            <p:nvSpPr>
              <p:cNvPr id="15" name="Google Shape;486;p29"/>
              <p:cNvSpPr/>
              <p:nvPr/>
            </p:nvSpPr>
            <p:spPr>
              <a:xfrm rot="-5400000" flipH="1">
                <a:off x="11899061" y="3622845"/>
                <a:ext cx="87691" cy="726715"/>
              </a:xfrm>
              <a:custGeom>
                <a:avLst/>
                <a:gdLst/>
                <a:ahLst/>
                <a:cxnLst/>
                <a:rect l="l" t="t" r="r" b="b"/>
                <a:pathLst>
                  <a:path w="2582" h="21396" extrusionOk="0">
                    <a:moveTo>
                      <a:pt x="1340" y="0"/>
                    </a:moveTo>
                    <a:cubicBezTo>
                      <a:pt x="691" y="0"/>
                      <a:pt x="1" y="451"/>
                      <a:pt x="5" y="1289"/>
                    </a:cubicBezTo>
                    <a:cubicBezTo>
                      <a:pt x="38" y="7629"/>
                      <a:pt x="65" y="13969"/>
                      <a:pt x="129" y="20309"/>
                    </a:cubicBezTo>
                    <a:cubicBezTo>
                      <a:pt x="136" y="21048"/>
                      <a:pt x="674" y="21396"/>
                      <a:pt x="1244" y="21396"/>
                    </a:cubicBezTo>
                    <a:cubicBezTo>
                      <a:pt x="1892" y="21396"/>
                      <a:pt x="2582" y="20944"/>
                      <a:pt x="2574" y="20107"/>
                    </a:cubicBezTo>
                    <a:cubicBezTo>
                      <a:pt x="2509" y="13769"/>
                      <a:pt x="2483" y="7428"/>
                      <a:pt x="2452" y="1088"/>
                    </a:cubicBezTo>
                    <a:cubicBezTo>
                      <a:pt x="2447" y="348"/>
                      <a:pt x="1909" y="0"/>
                      <a:pt x="134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6" name="Google Shape;487;p29"/>
              <p:cNvSpPr/>
              <p:nvPr/>
            </p:nvSpPr>
            <p:spPr>
              <a:xfrm rot="-5400000" flipH="1">
                <a:off x="11437135" y="3933727"/>
                <a:ext cx="96793" cy="89192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2626" extrusionOk="0">
                    <a:moveTo>
                      <a:pt x="1421" y="1"/>
                    </a:moveTo>
                    <a:cubicBezTo>
                      <a:pt x="803" y="1"/>
                      <a:pt x="253" y="440"/>
                      <a:pt x="135" y="1070"/>
                    </a:cubicBezTo>
                    <a:cubicBezTo>
                      <a:pt x="0" y="1783"/>
                      <a:pt x="469" y="2468"/>
                      <a:pt x="1182" y="2603"/>
                    </a:cubicBezTo>
                    <a:cubicBezTo>
                      <a:pt x="1264" y="2618"/>
                      <a:pt x="1346" y="2626"/>
                      <a:pt x="1427" y="2626"/>
                    </a:cubicBezTo>
                    <a:cubicBezTo>
                      <a:pt x="2045" y="2626"/>
                      <a:pt x="2596" y="2186"/>
                      <a:pt x="2714" y="1556"/>
                    </a:cubicBezTo>
                    <a:cubicBezTo>
                      <a:pt x="2850" y="843"/>
                      <a:pt x="2381" y="158"/>
                      <a:pt x="1667" y="24"/>
                    </a:cubicBezTo>
                    <a:cubicBezTo>
                      <a:pt x="1585" y="8"/>
                      <a:pt x="1502" y="1"/>
                      <a:pt x="142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2" grpId="0" bldLvl="0" animBg="1"/>
      <p:bldP spid="2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4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33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 CỨU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33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95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5" y="4726624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4" y="3868880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8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262" y="21816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482697" y="1036356"/>
            <a:ext cx="55880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733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:   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x 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3y)</a:t>
            </a:r>
            <a:r>
              <a:rPr kumimoji="0" lang="en-US" sz="3733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66051" y="2971805"/>
            <a:ext cx="357063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x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6xy - 9y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555756" y="4197656"/>
            <a:ext cx="3570635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4x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6xy + 9y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412001" y="3049623"/>
            <a:ext cx="3570635" cy="88544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x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12xy + 9y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444146" y="4171145"/>
            <a:ext cx="3623779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x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12xy + 9y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62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6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2" y="960640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2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4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2" y="1335831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8" y="1369082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94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8027463" y="1008221"/>
            <a:ext cx="3149600" cy="1402052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0925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7" y="4070124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647348" y="3028560"/>
            <a:ext cx="3839051" cy="90241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(x - 4)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1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1642173" y="4152120"/>
            <a:ext cx="3839051" cy="90241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x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64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3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62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-2790687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096001" y="4213981"/>
            <a:ext cx="3839051" cy="90241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x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 6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096001" y="3022600"/>
            <a:ext cx="3839051" cy="96773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(x + 4)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49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2946401" y="1092204"/>
            <a:ext cx="645051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733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3733" b="0" i="0" u="none" strike="noStrike" kern="1200" cap="none" spc="0" normalizeH="0" baseline="30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12x</a:t>
            </a:r>
            <a:r>
              <a:rPr kumimoji="0" lang="en-US" sz="3733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+ 48x + 64 = ?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5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6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2" y="960640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2" y="945133"/>
            <a:ext cx="120325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4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2" y="1335831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8" y="1369082"/>
            <a:ext cx="120325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259312" y="1331994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Explosion 2 56"/>
          <p:cNvSpPr/>
          <p:nvPr/>
        </p:nvSpPr>
        <p:spPr>
          <a:xfrm>
            <a:off x="8505849" y="1437599"/>
            <a:ext cx="3149600" cy="130201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42028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4" y="30993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1" y="4830374"/>
            <a:ext cx="2133600" cy="181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786877" y="4684192"/>
            <a:ext cx="2432328" cy="192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4875481"/>
            <a:ext cx="2235200" cy="172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5208984" y="3078984"/>
            <a:ext cx="5535189" cy="5316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ounded Rectangle 23"/>
              <p:cNvSpPr/>
              <p:nvPr/>
            </p:nvSpPr>
            <p:spPr>
              <a:xfrm>
                <a:off x="1296572" y="3190853"/>
                <a:ext cx="4647031" cy="87491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− 4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y</m:t>
                    </m:r>
                    <m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4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572" y="3190853"/>
                <a:ext cx="4647031" cy="874910"/>
              </a:xfrm>
              <a:prstGeom prst="round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ounded Rectangle 24"/>
              <p:cNvSpPr/>
              <p:nvPr/>
            </p:nvSpPr>
            <p:spPr>
              <a:xfrm>
                <a:off x="1296572" y="4352220"/>
                <a:ext cx="4631397" cy="874911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6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y</m:t>
                    </m:r>
                    <m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8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572" y="4352220"/>
                <a:ext cx="4631397" cy="874911"/>
              </a:xfrm>
              <a:prstGeom prst="roundRect">
                <a:avLst/>
              </a:prstGeom>
              <a:blipFill rotWithShape="1">
                <a:blip r:embed="rId13"/>
                <a:stretch>
                  <a:fillRect l="-1573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ounded Rectangle 25"/>
              <p:cNvSpPr/>
              <p:nvPr/>
            </p:nvSpPr>
            <p:spPr>
              <a:xfrm>
                <a:off x="6248402" y="4360082"/>
                <a:ext cx="4790663" cy="867049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6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y</m:t>
                    </m:r>
                    <m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2" y="4360082"/>
                <a:ext cx="4790663" cy="867049"/>
              </a:xfrm>
              <a:prstGeom prst="round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ounded Rectangle 26"/>
              <p:cNvSpPr/>
              <p:nvPr/>
            </p:nvSpPr>
            <p:spPr>
              <a:xfrm>
                <a:off x="6248402" y="3235612"/>
                <a:ext cx="4790663" cy="87491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6</m:t>
                        </m:r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y</m:t>
                    </m:r>
                    <m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8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ounded 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2" y="3235612"/>
                <a:ext cx="4790663" cy="874910"/>
              </a:xfrm>
              <a:prstGeom prst="roundRect">
                <a:avLst/>
              </a:prstGeom>
              <a:blipFill rotWithShape="1">
                <a:blip r:embed="rId15"/>
                <a:stretch>
                  <a:fillRect l="-139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135" y="135252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3454400" y="1092200"/>
                <a:ext cx="5588000" cy="666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7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7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𝐶</m:t>
                        </m:r>
                        <m:r>
                          <a:rPr kumimoji="0" lang="en-US" sz="37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â</m:t>
                        </m:r>
                        <m:r>
                          <a:rPr kumimoji="0" lang="en-US" sz="37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𝑢</m:t>
                        </m:r>
                        <m:r>
                          <a:rPr kumimoji="0" lang="en-US" sz="37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 3: (</m:t>
                        </m:r>
                        <m:r>
                          <a:rPr kumimoji="0" lang="en-US" sz="37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0" lang="en-US" sz="37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kumimoji="0" lang="en-US" sz="37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0" lang="en-US" sz="37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7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  <a:endParaRPr kumimoji="0" lang="en-US" sz="3733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400" y="1092200"/>
                <a:ext cx="5588000" cy="666786"/>
              </a:xfrm>
              <a:prstGeom prst="rect">
                <a:avLst/>
              </a:prstGeom>
              <a:blipFill rotWithShape="1">
                <a:blip r:embed="rId18"/>
                <a:stretch>
                  <a:fillRect t="-15455" b="-345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62" y="50673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6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2" y="960640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2" y="945133"/>
            <a:ext cx="120325" cy="101771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4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2" y="1335831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8" y="1369082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259312" y="1331994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Explosion 2 52"/>
          <p:cNvSpPr/>
          <p:nvPr/>
        </p:nvSpPr>
        <p:spPr>
          <a:xfrm>
            <a:off x="8626946" y="1437483"/>
            <a:ext cx="2344815" cy="1183287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30832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62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2" y="2462858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8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657600" y="1092200"/>
            <a:ext cx="55880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733" b="0" i="0" u="none" strike="noStrike" kern="1200" cap="none" spc="0" normalizeH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4: 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kumimoji="0" lang="en-US" sz="3733" b="0" i="0" u="none" strike="noStrike" kern="1200" cap="none" spc="0" normalizeH="0" baseline="3000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733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y)</a:t>
            </a:r>
            <a:r>
              <a:rPr kumimoji="0" lang="en-US" sz="3733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= ?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61582" y="3145701"/>
            <a:ext cx="4114799" cy="8929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8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12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+ 6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143781" y="4305307"/>
            <a:ext cx="4267199" cy="83866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8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12xy + 6x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100915" y="3114785"/>
            <a:ext cx="4267199" cy="9086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8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12xy + 6x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6800" y="4278341"/>
            <a:ext cx="4114799" cy="86563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8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12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+ 6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y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6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2" y="960640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2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4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2" y="1335831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8" y="1369082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94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7171791" y="1405629"/>
            <a:ext cx="3149600" cy="1295987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12736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228598"/>
            <a:ext cx="12191999" cy="7518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30400" y="373292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3" y="4343406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4" y="4860616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09445" y="-15748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5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TextBox 20"/>
          <p:cNvSpPr txBox="1"/>
          <p:nvPr/>
        </p:nvSpPr>
        <p:spPr>
          <a:xfrm>
            <a:off x="2902042" y="649069"/>
            <a:ext cx="558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6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5:   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3y)(x + 3y ) =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1412245" y="2844428"/>
                <a:ext cx="4556759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 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42" y="2844428"/>
                <a:ext cx="4556758" cy="914400"/>
              </a:xfrm>
              <a:prstGeom prst="roundRect">
                <a:avLst/>
              </a:prstGeom>
              <a:blipFill>
                <a:blip r:embed="rId14"/>
                <a:stretch>
                  <a:fillRect b="-1299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1364655" y="3987800"/>
                <a:ext cx="4604345" cy="84646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 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655" y="3987800"/>
                <a:ext cx="4604345" cy="846460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516549" y="2864805"/>
                <a:ext cx="426321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 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547" y="2864805"/>
                <a:ext cx="4263211" cy="914400"/>
              </a:xfrm>
              <a:prstGeom prst="round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6527803" y="3987800"/>
                <a:ext cx="4251959" cy="84646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800" y="3987800"/>
                <a:ext cx="4251958" cy="846460"/>
              </a:xfrm>
              <a:prstGeom prst="roundRect">
                <a:avLst/>
              </a:prstGeom>
              <a:blipFill>
                <a:blip r:embed="rId17"/>
                <a:stretch>
                  <a:fillRect b="-3497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6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2" y="960640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4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2" y="1335831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8" y="1369082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259312" y="1331994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Explosion 2 52"/>
          <p:cNvSpPr/>
          <p:nvPr/>
        </p:nvSpPr>
        <p:spPr>
          <a:xfrm>
            <a:off x="6934595" y="857042"/>
            <a:ext cx="3110895" cy="156450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8725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87705E-6 L -0.11979 0.0275 " pathEditMode="relative" rAng="0" ptsTypes="AA">
                                      <p:cBhvr>
                                        <p:cTn id="72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5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25394E-6 L -0.1882 4.25394E-6 " pathEditMode="relative" rAng="0" ptsTypes="AA">
                                      <p:cBhvr>
                                        <p:cTn id="74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6" name="Picture 14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344" y="-286186"/>
            <a:ext cx="12242344" cy="7144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88861" l="0" r="100000">
                        <a14:foregroundMark x1="7500" y1="37722" x2="95400" y2="46709"/>
                        <a14:foregroundMark x1="21700" y1="23544" x2="36700" y2="38228"/>
                        <a14:foregroundMark x1="42900" y1="19747" x2="32900" y2="66203"/>
                        <a14:foregroundMark x1="61300" y1="30886" x2="66700" y2="60886"/>
                        <a14:foregroundMark x1="52900" y1="82532" x2="52900" y2="87342"/>
                        <a14:foregroundMark x1="93800" y1="52532" x2="83800" y2="562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40519">
            <a:off x="7595667" y="4239856"/>
            <a:ext cx="2724103" cy="2152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3" descr="Kết quả hình ảnh cho dory carto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533" y="4140201"/>
            <a:ext cx="3464984" cy="2065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7337" y="-1920724"/>
            <a:ext cx="9209579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5262" y="5315870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395200" y="8204200"/>
            <a:ext cx="812800" cy="812800"/>
          </a:xfrm>
          <a:prstGeom prst="rect">
            <a:avLst/>
          </a:prstGeom>
        </p:spPr>
      </p:pic>
      <p:pic>
        <p:nvPicPr>
          <p:cNvPr id="18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49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3425849" y="819514"/>
                <a:ext cx="5588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𝐶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â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𝑢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 6: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xy + 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?</a:t>
                </a: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49" y="819514"/>
                <a:ext cx="5588000" cy="584775"/>
              </a:xfrm>
              <a:prstGeom prst="rect">
                <a:avLst/>
              </a:prstGeom>
              <a:blipFill rotWithShape="1">
                <a:blip r:embed="rId13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1998065" y="3071277"/>
            <a:ext cx="3835543" cy="88287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(x -2y)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175123" y="4161315"/>
            <a:ext cx="4144452" cy="81641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(x + 2y)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174799" y="3039750"/>
            <a:ext cx="4144452" cy="90122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(x -2y)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997905" y="4066712"/>
            <a:ext cx="3835543" cy="88287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(x + 2y)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6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37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5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2" y="960640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2" y="945133"/>
            <a:ext cx="120325" cy="101771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4"/>
            <a:ext cx="120325" cy="101771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2" y="1335831"/>
            <a:ext cx="120325" cy="101771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8" y="1369082"/>
            <a:ext cx="120325" cy="101771"/>
            <a:chOff x="2455863" y="2411803"/>
            <a:chExt cx="566738" cy="566738"/>
          </a:xfrm>
        </p:grpSpPr>
        <p:sp>
          <p:nvSpPr>
            <p:cNvPr id="4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259312" y="1331994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Explosion 2 54"/>
          <p:cNvSpPr/>
          <p:nvPr/>
        </p:nvSpPr>
        <p:spPr>
          <a:xfrm>
            <a:off x="7221581" y="944595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4478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-0.16805 0.00648 " pathEditMode="relative" rAng="0" ptsTypes="AA">
                                      <p:cBhvr>
                                        <p:cTn id="67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03" y="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55" grpId="0" animBg="1"/>
      <p:bldP spid="5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3878" y="1181102"/>
            <a:ext cx="274124" cy="3037813"/>
            <a:chOff x="3424672" y="2643758"/>
            <a:chExt cx="283232" cy="1584176"/>
          </a:xfrm>
        </p:grpSpPr>
        <p:sp>
          <p:nvSpPr>
            <p:cNvPr id="7" name="Rectangle 6"/>
            <p:cNvSpPr/>
            <p:nvPr/>
          </p:nvSpPr>
          <p:spPr>
            <a:xfrm>
              <a:off x="3635896" y="2643758"/>
              <a:ext cx="72008" cy="15841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565490" y="2643758"/>
              <a:ext cx="72007" cy="1584176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495081" y="2643758"/>
              <a:ext cx="72007" cy="158417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24672" y="2643758"/>
              <a:ext cx="72008" cy="15841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prstClr val="white"/>
                </a:solidFill>
              </a:endParaRPr>
            </a:p>
          </p:txBody>
        </p:sp>
      </p:grp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5" y="4851407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5" y="889002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70" y="5952464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8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7" y="2085796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6"/>
            <a:ext cx="1219200" cy="107852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 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1" y="130131"/>
            <a:ext cx="11252203" cy="1955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5598" y="1947221"/>
            <a:ext cx="1293751" cy="77057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172" y="2700012"/>
            <a:ext cx="9742635" cy="15392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1931" y="4470400"/>
            <a:ext cx="10669236" cy="2182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85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6</TotalTime>
  <Words>479</Words>
  <Application>Microsoft Office PowerPoint</Application>
  <PresentationFormat>Custom</PresentationFormat>
  <Paragraphs>66</Paragraphs>
  <Slides>14</Slides>
  <Notes>3</Notes>
  <HiddenSlides>0</HiddenSlides>
  <MMClips>7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1_Office Theme</vt:lpstr>
      <vt:lpstr>Office 主题​​</vt:lpstr>
      <vt:lpstr>2_Office Theme</vt:lpstr>
      <vt:lpstr>3_Office Theme</vt:lpstr>
      <vt:lpstr>Office Theme</vt:lpstr>
      <vt:lpstr>4_Office Theme</vt:lpstr>
      <vt:lpstr>5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 LICH</dc:creator>
  <cp:lastModifiedBy>21AK22</cp:lastModifiedBy>
  <cp:revision>85</cp:revision>
  <dcterms:created xsi:type="dcterms:W3CDTF">2021-09-19T08:05:55Z</dcterms:created>
  <dcterms:modified xsi:type="dcterms:W3CDTF">2024-11-12T10:04:50Z</dcterms:modified>
</cp:coreProperties>
</file>